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035" w:rsidRPr="0032282C" w:rsidRDefault="005E7035" w:rsidP="00577D8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3085"/>
        <w:gridCol w:w="7903"/>
      </w:tblGrid>
      <w:tr w:rsidR="005E7035" w:rsidRPr="0032282C" w:rsidTr="006E05FD">
        <w:tc>
          <w:tcPr>
            <w:tcW w:w="10988" w:type="dxa"/>
            <w:gridSpan w:val="2"/>
          </w:tcPr>
          <w:p w:rsidR="00CA0C9D" w:rsidRPr="0032282C" w:rsidRDefault="005E7035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аздел долгосрочного планирования:      </w:t>
            </w:r>
            <w:r w:rsidR="00577D8B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шение треугольников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</w:t>
            </w:r>
          </w:p>
          <w:p w:rsidR="005E7035" w:rsidRPr="0032282C" w:rsidRDefault="005E7035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Школа:</w:t>
            </w:r>
            <w:r w:rsidR="00CA0C9D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КГУ «Октябрьская средняя школа»</w:t>
            </w:r>
          </w:p>
          <w:p w:rsidR="005E7035" w:rsidRPr="0032282C" w:rsidRDefault="005E7035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ата</w:t>
            </w:r>
            <w:proofErr w:type="gramStart"/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:</w:t>
            </w:r>
            <w:proofErr w:type="gramEnd"/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                ФИО учителя:</w:t>
            </w:r>
            <w:r w:rsidR="00577D8B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Каптюшина Татьяна Николаевна</w:t>
            </w:r>
          </w:p>
          <w:p w:rsidR="005E7035" w:rsidRPr="0032282C" w:rsidRDefault="005E7035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ласс:     </w:t>
            </w:r>
            <w:r w:rsidR="00577D8B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  <w:proofErr w:type="gramStart"/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У</w:t>
            </w:r>
            <w:proofErr w:type="gramEnd"/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аствовали:                                Не участвовали:</w:t>
            </w:r>
          </w:p>
        </w:tc>
      </w:tr>
      <w:tr w:rsidR="005E7035" w:rsidRPr="0032282C" w:rsidTr="005E7035">
        <w:tc>
          <w:tcPr>
            <w:tcW w:w="3085" w:type="dxa"/>
          </w:tcPr>
          <w:p w:rsidR="000751DE" w:rsidRPr="0032282C" w:rsidRDefault="000751DE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 урока</w:t>
            </w:r>
          </w:p>
          <w:p w:rsidR="005E7035" w:rsidRPr="0032282C" w:rsidRDefault="005E7035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03" w:type="dxa"/>
          </w:tcPr>
          <w:p w:rsidR="005E7035" w:rsidRPr="0032282C" w:rsidRDefault="00577D8B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шение треугольников</w:t>
            </w:r>
          </w:p>
        </w:tc>
      </w:tr>
      <w:tr w:rsidR="005E7035" w:rsidRPr="0032282C" w:rsidTr="005E7035">
        <w:tc>
          <w:tcPr>
            <w:tcW w:w="3085" w:type="dxa"/>
          </w:tcPr>
          <w:p w:rsidR="000751DE" w:rsidRPr="0032282C" w:rsidRDefault="000751DE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и обучения, достигаемые</w:t>
            </w:r>
          </w:p>
          <w:p w:rsidR="00577D8B" w:rsidRPr="0032282C" w:rsidRDefault="000751DE" w:rsidP="00577D8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на этом уроке </w:t>
            </w:r>
          </w:p>
          <w:p w:rsidR="005E7035" w:rsidRPr="0032282C" w:rsidRDefault="005E7035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903" w:type="dxa"/>
          </w:tcPr>
          <w:p w:rsidR="005E7035" w:rsidRPr="0032282C" w:rsidRDefault="00577D8B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32282C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 - 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 xml:space="preserve"> применять теоремы синусов и косинусов для решения треугольников и прикладных задач</w:t>
            </w: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ль урока</w:t>
            </w:r>
          </w:p>
        </w:tc>
        <w:tc>
          <w:tcPr>
            <w:tcW w:w="7903" w:type="dxa"/>
          </w:tcPr>
          <w:p w:rsidR="000F46F7" w:rsidRPr="0032282C" w:rsidRDefault="000F46F7" w:rsidP="000751DE">
            <w:pPr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-знать теорему синусов, теорему косинусов;</w:t>
            </w:r>
          </w:p>
          <w:p w:rsidR="000F46F7" w:rsidRPr="0032282C" w:rsidRDefault="002B756D" w:rsidP="000751DE">
            <w:pPr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-</w:t>
            </w:r>
            <w:r w:rsidR="004F79AF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анализировать</w:t>
            </w:r>
            <w:r w:rsidR="000F46F7"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 xml:space="preserve"> ситуацию для определения, какие способы </w:t>
            </w:r>
            <w:r w:rsidR="00D16D14"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 xml:space="preserve"> </w:t>
            </w:r>
            <w:r w:rsidR="000F46F7"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решения треугольников необходимо использовать;</w:t>
            </w:r>
          </w:p>
          <w:p w:rsidR="005E7035" w:rsidRPr="0032282C" w:rsidRDefault="000F46F7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-</w:t>
            </w:r>
            <w:r w:rsidR="00577D8B"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применять теоремы синусов и косинусов для решения треугольников и прикладных задач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 w:eastAsia="en-GB"/>
              </w:rPr>
              <w:t>;</w:t>
            </w: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ивания</w:t>
            </w:r>
          </w:p>
        </w:tc>
        <w:tc>
          <w:tcPr>
            <w:tcW w:w="7903" w:type="dxa"/>
          </w:tcPr>
          <w:p w:rsidR="00577D8B" w:rsidRPr="0032282C" w:rsidRDefault="00577D8B" w:rsidP="000751DE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tbl>
            <w:tblPr>
              <w:tblStyle w:val="a3"/>
              <w:tblW w:w="5000" w:type="pct"/>
              <w:tblLook w:val="0000"/>
            </w:tblPr>
            <w:tblGrid>
              <w:gridCol w:w="1896"/>
              <w:gridCol w:w="5781"/>
            </w:tblGrid>
            <w:tr w:rsidR="00577D8B" w:rsidRPr="0032282C" w:rsidTr="006E05FD">
              <w:trPr>
                <w:trHeight w:val="253"/>
              </w:trPr>
              <w:tc>
                <w:tcPr>
                  <w:tcW w:w="1235" w:type="pct"/>
                </w:tcPr>
                <w:p w:rsidR="00577D8B" w:rsidRPr="0032282C" w:rsidRDefault="00577D8B" w:rsidP="006E05FD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Навыки</w:t>
                  </w:r>
                </w:p>
              </w:tc>
              <w:tc>
                <w:tcPr>
                  <w:tcW w:w="3765" w:type="pct"/>
                </w:tcPr>
                <w:p w:rsidR="00577D8B" w:rsidRPr="0032282C" w:rsidRDefault="00577D8B" w:rsidP="006E05FD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Критерий  оценивания</w:t>
                  </w:r>
                </w:p>
              </w:tc>
            </w:tr>
            <w:tr w:rsidR="00577D8B" w:rsidRPr="0032282C" w:rsidTr="006E05FD">
              <w:trPr>
                <w:trHeight w:val="642"/>
              </w:trPr>
              <w:tc>
                <w:tcPr>
                  <w:tcW w:w="1235" w:type="pct"/>
                  <w:vAlign w:val="center"/>
                </w:tcPr>
                <w:p w:rsidR="00577D8B" w:rsidRPr="0032282C" w:rsidRDefault="00577D8B" w:rsidP="006E05FD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Знание и понимание</w:t>
                  </w:r>
                </w:p>
              </w:tc>
              <w:tc>
                <w:tcPr>
                  <w:tcW w:w="3765" w:type="pct"/>
                </w:tcPr>
                <w:p w:rsidR="009C7426" w:rsidRPr="0032282C" w:rsidRDefault="009C7426" w:rsidP="006E05FD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 w:eastAsia="en-GB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 xml:space="preserve">Знает 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 w:eastAsia="en-GB"/>
                    </w:rPr>
                    <w:t>теоремы синусов и косинусов.</w:t>
                  </w:r>
                </w:p>
                <w:p w:rsidR="00577D8B" w:rsidRPr="0032282C" w:rsidRDefault="00577D8B" w:rsidP="006E05FD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Знает способы решения треугольников</w:t>
                  </w:r>
                </w:p>
              </w:tc>
            </w:tr>
            <w:tr w:rsidR="00577D8B" w:rsidRPr="0032282C" w:rsidTr="006E05FD">
              <w:trPr>
                <w:trHeight w:val="308"/>
              </w:trPr>
              <w:tc>
                <w:tcPr>
                  <w:tcW w:w="1235" w:type="pct"/>
                  <w:vAlign w:val="center"/>
                </w:tcPr>
                <w:p w:rsidR="00577D8B" w:rsidRPr="0032282C" w:rsidRDefault="00577D8B" w:rsidP="006E05FD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Применение знаний</w:t>
                  </w:r>
                </w:p>
              </w:tc>
              <w:tc>
                <w:tcPr>
                  <w:tcW w:w="3765" w:type="pct"/>
                </w:tcPr>
                <w:p w:rsidR="009C7426" w:rsidRPr="0032282C" w:rsidRDefault="009C7426" w:rsidP="00577D8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 w:eastAsia="en-GB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 w:eastAsia="en-GB"/>
                    </w:rPr>
                    <w:t>Применяет  теоремы синусов и косинусов для решения треугольников и прикладных задач.</w:t>
                  </w:r>
                </w:p>
                <w:p w:rsidR="009C7426" w:rsidRPr="0032282C" w:rsidRDefault="009C7426" w:rsidP="00577D8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 xml:space="preserve">Применяет 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eastAsia="ru-RU"/>
                    </w:rPr>
                    <w:t>способы решения треугольников  для решения задач</w:t>
                  </w:r>
                </w:p>
              </w:tc>
            </w:tr>
            <w:tr w:rsidR="00577D8B" w:rsidRPr="0032282C" w:rsidTr="006E05FD">
              <w:trPr>
                <w:trHeight w:val="308"/>
              </w:trPr>
              <w:tc>
                <w:tcPr>
                  <w:tcW w:w="1235" w:type="pct"/>
                  <w:vAlign w:val="center"/>
                </w:tcPr>
                <w:p w:rsidR="00577D8B" w:rsidRPr="0032282C" w:rsidRDefault="00577D8B" w:rsidP="006E05FD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</w:pPr>
                  <w:r w:rsidRPr="0032282C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kk-KZ"/>
                    </w:rPr>
                    <w:t>Анализ и синтез</w:t>
                  </w:r>
                </w:p>
              </w:tc>
              <w:tc>
                <w:tcPr>
                  <w:tcW w:w="3765" w:type="pct"/>
                </w:tcPr>
                <w:p w:rsidR="00577D8B" w:rsidRPr="0032282C" w:rsidRDefault="00577D8B" w:rsidP="00577D8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  <w:t>Анализирует ситуацию для определения, какие способы решения треугольников необходимо использовать для решения проблемы</w:t>
                  </w:r>
                </w:p>
              </w:tc>
            </w:tr>
          </w:tbl>
          <w:p w:rsidR="005E7035" w:rsidRPr="0032282C" w:rsidRDefault="005E7035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Языковые задачи</w:t>
            </w:r>
          </w:p>
        </w:tc>
        <w:tc>
          <w:tcPr>
            <w:tcW w:w="7903" w:type="dxa"/>
          </w:tcPr>
          <w:p w:rsidR="00577D8B" w:rsidRPr="0032282C" w:rsidRDefault="00577D8B" w:rsidP="00577D8B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Учащиеся объясняют, как использовать способы решения треугольников в конкретной ситуации.</w:t>
            </w:r>
          </w:p>
          <w:p w:rsidR="00577D8B" w:rsidRPr="0032282C" w:rsidRDefault="00577D8B" w:rsidP="00577D8B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Предметная лексика и терминология</w:t>
            </w:r>
          </w:p>
          <w:p w:rsidR="00577D8B" w:rsidRPr="0032282C" w:rsidRDefault="00577D8B" w:rsidP="00577D8B">
            <w:pPr>
              <w:numPr>
                <w:ilvl w:val="0"/>
                <w:numId w:val="1"/>
              </w:numPr>
              <w:tabs>
                <w:tab w:val="left" w:pos="4180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еорема синусов</w:t>
            </w:r>
          </w:p>
          <w:p w:rsidR="00577D8B" w:rsidRPr="0032282C" w:rsidRDefault="00577D8B" w:rsidP="00577D8B">
            <w:pPr>
              <w:numPr>
                <w:ilvl w:val="0"/>
                <w:numId w:val="1"/>
              </w:numPr>
              <w:tabs>
                <w:tab w:val="left" w:pos="4180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еорема косинусов</w:t>
            </w:r>
          </w:p>
          <w:p w:rsidR="00577D8B" w:rsidRPr="0032282C" w:rsidRDefault="00740681" w:rsidP="00577D8B">
            <w:pPr>
              <w:numPr>
                <w:ilvl w:val="0"/>
                <w:numId w:val="1"/>
              </w:numPr>
              <w:tabs>
                <w:tab w:val="left" w:pos="4180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лежащий угол</w:t>
            </w:r>
          </w:p>
          <w:p w:rsidR="00577D8B" w:rsidRPr="0032282C" w:rsidRDefault="00740681" w:rsidP="00577D8B">
            <w:pPr>
              <w:numPr>
                <w:ilvl w:val="0"/>
                <w:numId w:val="1"/>
              </w:numPr>
              <w:tabs>
                <w:tab w:val="left" w:pos="4180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отиволежащий угол</w:t>
            </w:r>
          </w:p>
          <w:p w:rsidR="000C2F45" w:rsidRPr="0032282C" w:rsidRDefault="000C2F45" w:rsidP="00577D8B">
            <w:pPr>
              <w:numPr>
                <w:ilvl w:val="0"/>
                <w:numId w:val="1"/>
              </w:numPr>
              <w:tabs>
                <w:tab w:val="left" w:pos="4180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теорема Пифагора</w:t>
            </w:r>
          </w:p>
          <w:p w:rsidR="00577D8B" w:rsidRPr="0032282C" w:rsidRDefault="00577D8B" w:rsidP="00577D8B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Серия полезных 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фр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color w:val="F2F2F2"/>
                <w:w w:val="1"/>
                <w:sz w:val="24"/>
                <w:szCs w:val="24"/>
                <w:u w:val="single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аз</w:t>
            </w: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дл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color w:val="F2F2F2"/>
                <w:w w:val="1"/>
                <w:sz w:val="24"/>
                <w:szCs w:val="24"/>
                <w:u w:val="single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я</w:t>
            </w: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ди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color w:val="F2F2F2"/>
                <w:w w:val="1"/>
                <w:sz w:val="24"/>
                <w:szCs w:val="24"/>
                <w:u w:val="single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  <w:u w:val="single"/>
              </w:rPr>
              <w:t>алога/письма</w:t>
            </w:r>
          </w:p>
          <w:p w:rsidR="005B4C74" w:rsidRPr="0032282C" w:rsidRDefault="00F579E6" w:rsidP="005B4C74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л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с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ользовани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т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ремы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инусов,</w:t>
            </w:r>
            <w:r w:rsidR="005B4C74"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не</w:t>
            </w:r>
            <w:r w:rsidR="005B4C74"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бходимо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нать...</w:t>
            </w:r>
            <w:r w:rsidR="005B4C74"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5E7035" w:rsidRPr="0032282C" w:rsidRDefault="00F579E6" w:rsidP="005B4C7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-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л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с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ользовани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т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ремы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осинусов,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бходимо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зн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ать…</w:t>
            </w: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Во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спитани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нностей</w:t>
            </w:r>
          </w:p>
        </w:tc>
        <w:tc>
          <w:tcPr>
            <w:tcW w:w="7903" w:type="dxa"/>
          </w:tcPr>
          <w:p w:rsidR="00B8380D" w:rsidRPr="0032282C" w:rsidRDefault="00B8380D" w:rsidP="005B4C7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Основанные  на национальной идее «Мәңгілі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ел»: </w:t>
            </w:r>
          </w:p>
          <w:p w:rsidR="005B4C74" w:rsidRPr="0032282C" w:rsidRDefault="00B8380D" w:rsidP="005B4C7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Ф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кциональная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р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мотность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gramStart"/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ие</w:t>
            </w:r>
            <w:proofErr w:type="spellEnd"/>
            <w:proofErr w:type="gramEnd"/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енять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ученные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н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ния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ки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л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я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личных, социальных, 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эк</w:t>
            </w:r>
            <w:r w:rsidR="005B4C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5B4C74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номических</w:t>
            </w:r>
            <w:r w:rsidR="005B4C74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целей. </w:t>
            </w:r>
          </w:p>
          <w:p w:rsidR="005E7035" w:rsidRPr="0032282C" w:rsidRDefault="005B4C74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ществляе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з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ержа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рока.</w:t>
            </w:r>
          </w:p>
          <w:p w:rsidR="005B4C74" w:rsidRPr="0032282C" w:rsidRDefault="005B4C74" w:rsidP="005B4C7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м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читьс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от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команде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еч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з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еств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е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работы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м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анизовыв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ремя.</w:t>
            </w: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Ме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жпредметная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язь</w:t>
            </w:r>
          </w:p>
        </w:tc>
        <w:tc>
          <w:tcPr>
            <w:tcW w:w="7903" w:type="dxa"/>
          </w:tcPr>
          <w:p w:rsidR="00606219" w:rsidRPr="0032282C" w:rsidRDefault="00606219" w:rsidP="0060621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ч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 физическим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графически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контекстом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4663C" w:rsidRPr="0032282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="0074663C" w:rsidRPr="0032282C">
              <w:rPr>
                <w:rFonts w:ascii="Times New Roman" w:hAnsi="Times New Roman" w:cs="Times New Roman"/>
                <w:sz w:val="24"/>
                <w:szCs w:val="24"/>
              </w:rPr>
              <w:t>амопознание</w:t>
            </w:r>
            <w:proofErr w:type="spellEnd"/>
            <w:r w:rsidR="0074663C"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E7035" w:rsidRPr="0032282C" w:rsidRDefault="005E7035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E7035" w:rsidRPr="0032282C" w:rsidTr="005E7035">
        <w:tc>
          <w:tcPr>
            <w:tcW w:w="3085" w:type="dxa"/>
          </w:tcPr>
          <w:p w:rsidR="005E7035" w:rsidRPr="0032282C" w:rsidRDefault="000751DE" w:rsidP="005E703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едыдущи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зн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ния</w:t>
            </w:r>
          </w:p>
        </w:tc>
        <w:tc>
          <w:tcPr>
            <w:tcW w:w="7903" w:type="dxa"/>
          </w:tcPr>
          <w:p w:rsidR="005E7035" w:rsidRPr="0032282C" w:rsidRDefault="00CE0F5B" w:rsidP="000751D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е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ю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ем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инусов, косинусов. </w:t>
            </w:r>
            <w:proofErr w:type="gramStart"/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proofErr w:type="gramEnd"/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ют</w:t>
            </w:r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делять</w:t>
            </w:r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157008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лежащий</w:t>
            </w:r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157008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иволежащий</w:t>
            </w:r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г</w:t>
            </w:r>
            <w:r w:rsidR="00157008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5700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л</w:t>
            </w:r>
            <w:r w:rsidR="0015700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треугольник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E7035" w:rsidRPr="0032282C" w:rsidRDefault="005E7035" w:rsidP="005E7035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751DE" w:rsidRPr="0032282C" w:rsidRDefault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</w:rPr>
        <w:t>Хо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д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у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ока</w:t>
      </w:r>
    </w:p>
    <w:tbl>
      <w:tblPr>
        <w:tblStyle w:val="a3"/>
        <w:tblW w:w="11023" w:type="dxa"/>
        <w:tblLayout w:type="fixed"/>
        <w:tblLook w:val="04A0"/>
      </w:tblPr>
      <w:tblGrid>
        <w:gridCol w:w="1668"/>
        <w:gridCol w:w="1741"/>
        <w:gridCol w:w="4946"/>
        <w:gridCol w:w="726"/>
        <w:gridCol w:w="1942"/>
      </w:tblGrid>
      <w:tr w:rsidR="000751DE" w:rsidRPr="0032282C" w:rsidTr="00E23F10">
        <w:tc>
          <w:tcPr>
            <w:tcW w:w="1668" w:type="dxa"/>
          </w:tcPr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планированные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эт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пы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ка</w:t>
            </w:r>
          </w:p>
        </w:tc>
        <w:tc>
          <w:tcPr>
            <w:tcW w:w="7413" w:type="dxa"/>
            <w:gridSpan w:val="3"/>
          </w:tcPr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Ви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ды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упражнений,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планированных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к:</w:t>
            </w:r>
          </w:p>
        </w:tc>
        <w:tc>
          <w:tcPr>
            <w:tcW w:w="1942" w:type="dxa"/>
          </w:tcPr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сурсы</w:t>
            </w:r>
          </w:p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751DE" w:rsidRPr="0032282C" w:rsidTr="00E23F10">
        <w:tc>
          <w:tcPr>
            <w:tcW w:w="1668" w:type="dxa"/>
          </w:tcPr>
          <w:p w:rsidR="000751DE" w:rsidRPr="0032282C" w:rsidRDefault="00075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ал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а</w:t>
            </w: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0-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73BC" w:rsidRPr="0032282C" w:rsidRDefault="005673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60996" w:rsidRPr="0032282C" w:rsidRDefault="005673B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60996" w:rsidRPr="0032282C">
              <w:rPr>
                <w:rFonts w:ascii="Times New Roman" w:hAnsi="Times New Roman" w:cs="Times New Roman"/>
                <w:sz w:val="24"/>
                <w:szCs w:val="24"/>
              </w:rPr>
              <w:t>-8мин</w:t>
            </w:r>
          </w:p>
        </w:tc>
        <w:tc>
          <w:tcPr>
            <w:tcW w:w="7413" w:type="dxa"/>
            <w:gridSpan w:val="3"/>
          </w:tcPr>
          <w:p w:rsidR="004F3E3E" w:rsidRPr="0032282C" w:rsidRDefault="004A1674" w:rsidP="004F3E3E">
            <w:pPr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р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4F3E3E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ан</w:t>
            </w:r>
            <w:proofErr w:type="spellEnd"/>
            <w:r w:rsidR="004F3E3E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зационный</w:t>
            </w:r>
            <w:r w:rsidR="004F3E3E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мо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мент</w:t>
            </w:r>
            <w:r w:rsidR="004F3E3E" w:rsidRPr="0032282C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</w:p>
          <w:p w:rsidR="0010614D" w:rsidRPr="0032282C" w:rsidRDefault="0010614D" w:rsidP="001061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ветству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чащихс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веря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внос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х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у. </w:t>
            </w:r>
          </w:p>
          <w:p w:rsidR="004F3E3E" w:rsidRPr="0032282C" w:rsidRDefault="000F356B" w:rsidP="000F35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оздание колл</w:t>
            </w:r>
            <w:r w:rsidRPr="0032282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>а</w:t>
            </w:r>
            <w:proofErr w:type="spellStart"/>
            <w:r w:rsidRPr="0032282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боративной</w:t>
            </w:r>
            <w:proofErr w:type="spellEnd"/>
            <w:r w:rsidRPr="0032282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среды на уроке.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47030" w:rsidRPr="00347030">
              <w:rPr>
                <w:rFonts w:ascii="Times New Roman" w:hAnsi="Times New Roman" w:cs="Times New Roman"/>
                <w:b/>
                <w:sz w:val="24"/>
                <w:szCs w:val="24"/>
              </w:rPr>
              <w:t>Метод</w:t>
            </w:r>
            <w:r w:rsidR="0034703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47030" w:rsidRPr="00347030">
              <w:rPr>
                <w:rFonts w:ascii="Times New Roman" w:hAnsi="Times New Roman" w:cs="Times New Roman"/>
                <w:b/>
                <w:sz w:val="24"/>
                <w:szCs w:val="24"/>
              </w:rPr>
              <w:t>«Улыбка и пожелание»</w:t>
            </w:r>
            <w:r w:rsidR="0034703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ы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янув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авую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у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у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центр,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еся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о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рят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д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желание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седу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лева.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Уч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еся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е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ятся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3 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р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ппы (по цвету карточек)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по 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человека, 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а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дая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р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ппа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="00D47476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D47476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новится</w:t>
            </w:r>
            <w:r w:rsidR="00D47476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круг.</w:t>
            </w:r>
          </w:p>
          <w:p w:rsidR="0010614D" w:rsidRPr="0032282C" w:rsidRDefault="004A1674" w:rsidP="0010614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Актуализация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зн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аний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чащихся.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редством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е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еды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мися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минает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м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л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ючевые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понятия,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рые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gramStart"/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ут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бходимы</w:t>
            </w:r>
            <w:proofErr w:type="gramEnd"/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з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ении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</w:t>
            </w:r>
            <w:r w:rsidR="001061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0614D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го</w:t>
            </w:r>
            <w:r w:rsidR="0010614D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материала. </w:t>
            </w:r>
          </w:p>
          <w:p w:rsidR="00A06D31" w:rsidRPr="0032282C" w:rsidRDefault="00A06D31" w:rsidP="0010614D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b/>
                <w:sz w:val="24"/>
                <w:lang w:val="ru-RU"/>
              </w:rPr>
              <w:t>Формативное оценивание ученика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. </w:t>
            </w:r>
          </w:p>
          <w:p w:rsidR="003D415E" w:rsidRPr="0032282C" w:rsidRDefault="003D415E" w:rsidP="003D415E">
            <w:pPr>
              <w:pStyle w:val="a4"/>
              <w:jc w:val="both"/>
              <w:rPr>
                <w:rFonts w:ascii="Times New Roman" w:eastAsiaTheme="minorHAnsi" w:hAnsi="Times New Roman"/>
                <w:b/>
                <w:i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b/>
                <w:i/>
                <w:sz w:val="24"/>
                <w:lang w:val="ru-RU"/>
              </w:rPr>
              <w:t>Критерии оценивания:</w:t>
            </w:r>
          </w:p>
          <w:p w:rsidR="003D415E" w:rsidRPr="0032282C" w:rsidRDefault="003D415E" w:rsidP="003D415E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b/>
                <w:i/>
                <w:sz w:val="24"/>
                <w:lang w:val="ru-RU"/>
              </w:rPr>
              <w:t>Учащиеся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</w:t>
            </w:r>
          </w:p>
          <w:p w:rsidR="003D415E" w:rsidRPr="0032282C" w:rsidRDefault="003D415E" w:rsidP="003D415E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>-знает теоремы и формулы;</w:t>
            </w:r>
          </w:p>
          <w:p w:rsidR="003D415E" w:rsidRPr="0032282C" w:rsidRDefault="003D415E" w:rsidP="003D415E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>-применяет теорему косинуса и теорему синуса</w:t>
            </w:r>
          </w:p>
          <w:p w:rsidR="003D415E" w:rsidRPr="0032282C" w:rsidRDefault="003D415E" w:rsidP="0010614D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/>
              </w:rPr>
            </w:pPr>
          </w:p>
          <w:p w:rsidR="0010614D" w:rsidRPr="0032282C" w:rsidRDefault="0010614D" w:rsidP="0010614D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Уч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итель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пр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едлагает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уч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ащимся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з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дания</w:t>
            </w:r>
          </w:p>
          <w:p w:rsidR="00EF7EFF" w:rsidRPr="0032282C" w:rsidRDefault="00EF7EFF" w:rsidP="00EF7EFF">
            <w:pPr>
              <w:pStyle w:val="a4"/>
              <w:jc w:val="both"/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</w:pPr>
          </w:p>
          <w:p w:rsidR="00EF7EFF" w:rsidRPr="0032282C" w:rsidRDefault="00EF7EFF" w:rsidP="00EF7EFF">
            <w:pPr>
              <w:pStyle w:val="a4"/>
              <w:jc w:val="both"/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  <w:t>Ин</w:t>
            </w:r>
            <w:r w:rsidRPr="0032282C">
              <w:rPr>
                <w:rFonts w:ascii="Times New Roman" w:hAnsi="Times New Roman"/>
                <w:b/>
                <w:bCs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  <w:t>дивидуальная</w:t>
            </w:r>
            <w:r w:rsidRPr="0032282C">
              <w:rPr>
                <w:rFonts w:ascii="Times New Roman" w:hAnsi="Times New Roman"/>
                <w:b/>
                <w:bCs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  <w:t>ра</w:t>
            </w:r>
            <w:r w:rsidRPr="0032282C">
              <w:rPr>
                <w:rFonts w:ascii="Times New Roman" w:hAnsi="Times New Roman"/>
                <w:b/>
                <w:bCs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b/>
                <w:bCs/>
                <w:noProof/>
                <w:sz w:val="24"/>
                <w:lang w:val="kk-KZ"/>
              </w:rPr>
              <w:t xml:space="preserve">бота. </w:t>
            </w:r>
          </w:p>
          <w:p w:rsidR="00C97404" w:rsidRPr="0032282C" w:rsidRDefault="0010614D" w:rsidP="00EF7EFF">
            <w:pPr>
              <w:spacing w:line="200" w:lineRule="atLeas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Задание</w:t>
            </w:r>
            <w:proofErr w:type="gramStart"/>
            <w:r w:rsidR="004E404D"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proofErr w:type="gramEnd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="00A06D31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л</w:t>
            </w:r>
            <w:r w:rsidR="00A06D31"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A06D31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ссификационная</w:t>
            </w:r>
            <w:r w:rsidR="00A06D31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таблица.</w:t>
            </w:r>
          </w:p>
          <w:p w:rsidR="0010614D" w:rsidRPr="0032282C" w:rsidRDefault="0010614D" w:rsidP="00C97404">
            <w:pPr>
              <w:spacing w:line="200" w:lineRule="atLeast"/>
              <w:ind w:firstLine="7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анов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ие?</w:t>
            </w:r>
            <w:r w:rsidR="0005589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(«плю</w:t>
            </w:r>
            <w:proofErr w:type="gramStart"/>
            <w:r w:rsidR="00055898" w:rsidRPr="0032282C">
              <w:rPr>
                <w:rFonts w:ascii="Times New Roman" w:hAnsi="Times New Roman" w:cs="Times New Roman"/>
                <w:sz w:val="24"/>
                <w:szCs w:val="24"/>
              </w:rPr>
              <w:t>с(</w:t>
            </w:r>
            <w:proofErr w:type="gramEnd"/>
            <w:r w:rsidR="0005589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+)»-да,  </w:t>
            </w:r>
            <w:r w:rsidR="0005589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«м</w:t>
            </w:r>
            <w:r w:rsidR="00055898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05589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нус(-)</w:t>
            </w:r>
            <w:r w:rsidR="002C39A2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»-</w:t>
            </w:r>
            <w:r w:rsidR="002C39A2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2C39A2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т)</w:t>
            </w:r>
          </w:p>
          <w:tbl>
            <w:tblPr>
              <w:tblStyle w:val="a3"/>
              <w:tblW w:w="7182" w:type="dxa"/>
              <w:tblLayout w:type="fixed"/>
              <w:tblLook w:val="04A0"/>
            </w:tblPr>
            <w:tblGrid>
              <w:gridCol w:w="1729"/>
              <w:gridCol w:w="1276"/>
              <w:gridCol w:w="1303"/>
              <w:gridCol w:w="1437"/>
              <w:gridCol w:w="1437"/>
            </w:tblGrid>
            <w:tr w:rsidR="008C40A4" w:rsidRPr="0032282C" w:rsidTr="008C40A4">
              <w:tc>
                <w:tcPr>
                  <w:tcW w:w="1729" w:type="dxa"/>
                </w:tcPr>
                <w:p w:rsidR="008C40A4" w:rsidRPr="0032282C" w:rsidRDefault="008C40A4" w:rsidP="008C40A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276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те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орема</w:t>
                  </w:r>
                  <w:r w:rsidRPr="0032282C">
                    <w:rPr>
                      <w:rFonts w:ascii="Times New Roman" w:hAnsi="Times New Roman"/>
                      <w:sz w:val="24"/>
                      <w:lang w:val="ru-RU"/>
                    </w:rPr>
                    <w:t xml:space="preserve"> 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си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нусов</w:t>
                  </w:r>
                </w:p>
              </w:tc>
              <w:tc>
                <w:tcPr>
                  <w:tcW w:w="1303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фо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рмула</w:t>
                  </w:r>
                  <w:r w:rsidRPr="0032282C">
                    <w:rPr>
                      <w:rFonts w:ascii="Times New Roman" w:hAnsi="Times New Roman"/>
                      <w:sz w:val="24"/>
                      <w:lang w:val="ru-RU"/>
                    </w:rPr>
                    <w:t xml:space="preserve"> 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Ге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рона</w:t>
                  </w: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те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орема</w:t>
                  </w:r>
                  <w:r w:rsidRPr="0032282C">
                    <w:rPr>
                      <w:rFonts w:ascii="Times New Roman" w:hAnsi="Times New Roman"/>
                      <w:sz w:val="24"/>
                      <w:lang w:val="ru-RU"/>
                    </w:rPr>
                    <w:t xml:space="preserve"> 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Пи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фагора</w:t>
                  </w: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те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орема</w:t>
                  </w:r>
                  <w:r w:rsidRPr="0032282C">
                    <w:rPr>
                      <w:rFonts w:ascii="Times New Roman" w:hAnsi="Times New Roman"/>
                      <w:sz w:val="24"/>
                      <w:lang w:val="ru-RU"/>
                    </w:rPr>
                    <w:t xml:space="preserve"> 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ко</w:t>
                  </w:r>
                  <w:r w:rsidRPr="0032282C">
                    <w:rPr>
                      <w:rFonts w:ascii="Times New Roman" w:hAnsi="Times New Roman"/>
                      <w:noProof/>
                      <w:color w:val="F2F2F2"/>
                      <w:w w:val="1"/>
                      <w:sz w:val="24"/>
                      <w:lang w:val="ru-RU"/>
                    </w:rPr>
                    <w:t> </w:t>
                  </w:r>
                  <w:r w:rsidRPr="0032282C">
                    <w:rPr>
                      <w:rFonts w:ascii="Times New Roman" w:hAnsi="Times New Roman"/>
                      <w:noProof/>
                      <w:sz w:val="24"/>
                      <w:lang w:val="ru-RU"/>
                    </w:rPr>
                    <w:t>синусов</w:t>
                  </w:r>
                </w:p>
              </w:tc>
            </w:tr>
            <w:tr w:rsidR="008C40A4" w:rsidRPr="0032282C" w:rsidTr="008C40A4">
              <w:tc>
                <w:tcPr>
                  <w:tcW w:w="1729" w:type="dxa"/>
                </w:tcPr>
                <w:p w:rsidR="008C40A4" w:rsidRPr="0032282C" w:rsidRDefault="00BA7C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>
                    <w:rPr>
                      <w:rFonts w:ascii="Times New Roman" w:hAnsi="Times New Roman"/>
                      <w:noProof/>
                      <w:sz w:val="24"/>
                      <w:lang w:val="ru-RU" w:eastAsia="ru-RU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64" type="#_x0000_t75" style="position:absolute;left:0;text-align:left;margin-left:-5pt;margin-top:3.35pt;width:67.1pt;height:23.65pt;z-index:251677696;mso-position-horizontal-relative:text;mso-position-vertical-relative:text">
                        <v:imagedata r:id="rId6" o:title=""/>
                      </v:shape>
                      <o:OLEObject Type="Embed" ProgID="Equation.DSMT4" ShapeID="_x0000_s1064" DrawAspect="Content" ObjectID="_1620129650" r:id="rId7"/>
                    </w:pict>
                  </w:r>
                </w:p>
              </w:tc>
              <w:tc>
                <w:tcPr>
                  <w:tcW w:w="1276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303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</w:tr>
            <w:tr w:rsidR="008C40A4" w:rsidRPr="0032282C" w:rsidTr="008C40A4">
              <w:tc>
                <w:tcPr>
                  <w:tcW w:w="1729" w:type="dxa"/>
                </w:tcPr>
                <w:p w:rsidR="008C40A4" w:rsidRPr="0032282C" w:rsidRDefault="00BA7C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>
                    <w:rPr>
                      <w:rFonts w:ascii="Times New Roman" w:hAnsi="Times New Roman"/>
                      <w:noProof/>
                      <w:sz w:val="24"/>
                      <w:lang w:val="ru-RU" w:eastAsia="ru-RU"/>
                    </w:rPr>
                    <w:pict>
                      <v:shape id="_x0000_s1063" type="#_x0000_t75" style="position:absolute;left:0;text-align:left;margin-left:-5pt;margin-top:-1.1pt;width:55.1pt;height:14.95pt;z-index:251676672;mso-position-horizontal-relative:text;mso-position-vertical-relative:text">
                        <v:imagedata r:id="rId8" o:title=""/>
                      </v:shape>
                      <o:OLEObject Type="Embed" ProgID="Equation.DSMT4" ShapeID="_x0000_s1063" DrawAspect="Content" ObjectID="_1620129651" r:id="rId9"/>
                    </w:pict>
                  </w:r>
                </w:p>
              </w:tc>
              <w:tc>
                <w:tcPr>
                  <w:tcW w:w="1276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303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</w:tr>
            <w:tr w:rsidR="008C40A4" w:rsidRPr="0032282C" w:rsidTr="008C40A4">
              <w:tc>
                <w:tcPr>
                  <w:tcW w:w="1729" w:type="dxa"/>
                </w:tcPr>
                <w:p w:rsidR="008C40A4" w:rsidRPr="0032282C" w:rsidRDefault="00BA7C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  <w:r>
                    <w:rPr>
                      <w:rFonts w:ascii="Times New Roman" w:hAnsi="Times New Roman"/>
                      <w:noProof/>
                      <w:sz w:val="24"/>
                      <w:lang w:val="ru-RU" w:eastAsia="ru-RU"/>
                    </w:rPr>
                    <w:pict>
                      <v:shape id="_x0000_s1062" type="#_x0000_t75" style="position:absolute;left:0;text-align:left;margin-left:-5pt;margin-top:-1.05pt;width:75.85pt;height:14.15pt;z-index:251675648;mso-position-horizontal-relative:text;mso-position-vertical-relative:text">
                        <v:imagedata r:id="rId10" o:title=""/>
                      </v:shape>
                      <o:OLEObject Type="Embed" ProgID="Equation.DSMT4" ShapeID="_x0000_s1062" DrawAspect="Content" ObjectID="_1620129652" r:id="rId11"/>
                    </w:pict>
                  </w:r>
                </w:p>
              </w:tc>
              <w:tc>
                <w:tcPr>
                  <w:tcW w:w="1276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303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</w:tr>
            <w:tr w:rsidR="008C40A4" w:rsidRPr="0032282C" w:rsidTr="008C40A4">
              <w:tc>
                <w:tcPr>
                  <w:tcW w:w="1729" w:type="dxa"/>
                </w:tcPr>
                <w:p w:rsidR="008C40A4" w:rsidRPr="0032282C" w:rsidRDefault="00BA7CA4" w:rsidP="0010614D">
                  <w:pPr>
                    <w:pStyle w:val="a4"/>
                    <w:jc w:val="both"/>
                    <w:rPr>
                      <w:rFonts w:ascii="Times New Roman" w:hAnsi="Times New Roman"/>
                      <w:noProof/>
                      <w:sz w:val="24"/>
                      <w:lang w:val="ru-RU" w:eastAsia="ru-RU"/>
                    </w:rPr>
                  </w:pPr>
                  <w:r>
                    <w:rPr>
                      <w:rFonts w:ascii="Times New Roman" w:hAnsi="Times New Roman"/>
                      <w:noProof/>
                      <w:sz w:val="24"/>
                      <w:lang w:val="ru-RU" w:eastAsia="ru-RU"/>
                    </w:rPr>
                    <w:pict>
                      <v:shape id="_x0000_s1065" type="#_x0000_t75" style="position:absolute;left:0;text-align:left;margin-left:.1pt;margin-top:.55pt;width:76.75pt;height:10.2pt;z-index:251678720;mso-position-horizontal-relative:text;mso-position-vertical-relative:text">
                        <v:imagedata r:id="rId12" o:title=""/>
                      </v:shape>
                      <o:OLEObject Type="Embed" ProgID="Equation.DSMT4" ShapeID="_x0000_s1065" DrawAspect="Content" ObjectID="_1620129653" r:id="rId13"/>
                    </w:pict>
                  </w:r>
                </w:p>
              </w:tc>
              <w:tc>
                <w:tcPr>
                  <w:tcW w:w="1276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303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  <w:tc>
                <w:tcPr>
                  <w:tcW w:w="1437" w:type="dxa"/>
                </w:tcPr>
                <w:p w:rsidR="008C40A4" w:rsidRPr="0032282C" w:rsidRDefault="008C40A4" w:rsidP="0010614D">
                  <w:pPr>
                    <w:pStyle w:val="a4"/>
                    <w:jc w:val="both"/>
                    <w:rPr>
                      <w:rFonts w:ascii="Times New Roman" w:hAnsi="Times New Roman"/>
                      <w:sz w:val="24"/>
                      <w:lang w:val="ru-RU"/>
                    </w:rPr>
                  </w:pPr>
                </w:p>
              </w:tc>
            </w:tr>
          </w:tbl>
          <w:p w:rsidR="00A06D31" w:rsidRPr="0032282C" w:rsidRDefault="00451BDD" w:rsidP="0010614D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Ученикам будет предложены</w:t>
            </w:r>
            <w:r w:rsidR="00A06D31" w:rsidRPr="0032282C">
              <w:rPr>
                <w:rFonts w:ascii="Times New Roman" w:hAnsi="Times New Roman"/>
                <w:sz w:val="24"/>
                <w:lang w:val="ru-RU"/>
              </w:rPr>
              <w:t xml:space="preserve"> примеры, показанные ниже. Нужно будет </w:t>
            </w:r>
            <w:proofErr w:type="spellStart"/>
            <w:r w:rsidR="00A06D31" w:rsidRPr="0032282C">
              <w:rPr>
                <w:rFonts w:ascii="Times New Roman" w:hAnsi="Times New Roman"/>
                <w:sz w:val="24"/>
                <w:lang w:val="ru-RU"/>
              </w:rPr>
              <w:t>прорешать</w:t>
            </w:r>
            <w:proofErr w:type="spellEnd"/>
            <w:r w:rsidR="00A06D31" w:rsidRPr="0032282C">
              <w:rPr>
                <w:rFonts w:ascii="Times New Roman" w:hAnsi="Times New Roman"/>
                <w:sz w:val="24"/>
                <w:lang w:val="ru-RU"/>
              </w:rPr>
              <w:t xml:space="preserve"> визуально. </w:t>
            </w:r>
          </w:p>
          <w:p w:rsidR="00EF7EFF" w:rsidRPr="0032282C" w:rsidRDefault="00EF7EFF" w:rsidP="0010614D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/>
              </w:rPr>
            </w:pPr>
            <w:r w:rsidRPr="00837811">
              <w:rPr>
                <w:rFonts w:ascii="Times New Roman" w:hAnsi="Times New Roman"/>
                <w:b/>
                <w:noProof/>
                <w:sz w:val="24"/>
                <w:lang w:val="ru-RU"/>
              </w:rPr>
              <w:t>Парная работа</w:t>
            </w:r>
            <w:r w:rsidR="00837811">
              <w:rPr>
                <w:rFonts w:ascii="Times New Roman" w:hAnsi="Times New Roman"/>
                <w:b/>
                <w:noProof/>
                <w:sz w:val="24"/>
                <w:lang w:val="ru-RU"/>
              </w:rPr>
              <w:t xml:space="preserve"> «Уча –Учусь»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.</w:t>
            </w:r>
            <w:r w:rsidR="003A2804">
              <w:rPr>
                <w:rFonts w:ascii="Times New Roman" w:hAnsi="Times New Roman"/>
                <w:noProof/>
                <w:sz w:val="24"/>
                <w:lang w:val="ru-RU"/>
              </w:rPr>
              <w:t xml:space="preserve"> </w:t>
            </w:r>
            <w:r w:rsidR="003A2804" w:rsidRPr="004203C3">
              <w:rPr>
                <w:rFonts w:ascii="Times New Roman" w:hAnsi="Times New Roman"/>
                <w:i/>
                <w:noProof/>
                <w:sz w:val="24"/>
                <w:lang w:val="ru-RU"/>
              </w:rPr>
              <w:t>Дифференц</w:t>
            </w:r>
            <w:r w:rsidR="0045481E" w:rsidRPr="004203C3">
              <w:rPr>
                <w:rFonts w:ascii="Times New Roman" w:hAnsi="Times New Roman"/>
                <w:i/>
                <w:noProof/>
                <w:sz w:val="24"/>
                <w:lang w:val="ru-RU"/>
              </w:rPr>
              <w:t>и</w:t>
            </w:r>
            <w:r w:rsidR="003A2804" w:rsidRPr="004203C3">
              <w:rPr>
                <w:rFonts w:ascii="Times New Roman" w:hAnsi="Times New Roman"/>
                <w:i/>
                <w:noProof/>
                <w:sz w:val="24"/>
                <w:lang w:val="ru-RU"/>
              </w:rPr>
              <w:t>ация по темпу</w:t>
            </w:r>
            <w:r w:rsidR="003A2804">
              <w:rPr>
                <w:rFonts w:ascii="Times New Roman" w:hAnsi="Times New Roman"/>
                <w:noProof/>
                <w:sz w:val="24"/>
                <w:lang w:val="ru-RU"/>
              </w:rPr>
              <w:t>.</w:t>
            </w:r>
          </w:p>
          <w:p w:rsidR="0010614D" w:rsidRPr="0032282C" w:rsidRDefault="005F1A00" w:rsidP="0010614D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З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дание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2.</w:t>
            </w:r>
            <w:r w:rsidR="00A06D31"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Решение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з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дач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по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го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товым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ч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ртежам</w:t>
            </w:r>
          </w:p>
          <w:p w:rsidR="005F1A00" w:rsidRPr="0032282C" w:rsidRDefault="00F71CFB" w:rsidP="0010614D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noProof/>
                <w:sz w:val="24"/>
                <w:lang w:val="ru-RU" w:eastAsia="ru-RU"/>
              </w:rPr>
              <w:drawing>
                <wp:inline distT="0" distB="0" distL="0" distR="0">
                  <wp:extent cx="4370615" cy="1175658"/>
                  <wp:effectExtent l="19050" t="0" r="0" b="0"/>
                  <wp:docPr id="48" name="Рисунок 48" descr="C:\Users\Татьяна\Desktop\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C:\Users\Татьяна\Desktop\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3185" cy="1184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5671" w:rsidRPr="0032282C" w:rsidRDefault="001A5671" w:rsidP="0010614D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</w:p>
          <w:p w:rsidR="00D70867" w:rsidRPr="0032282C" w:rsidRDefault="00D70867" w:rsidP="0010614D">
            <w:pPr>
              <w:pStyle w:val="a4"/>
              <w:jc w:val="both"/>
              <w:rPr>
                <w:rFonts w:ascii="Times New Roman" w:eastAsiaTheme="minorHAnsi" w:hAnsi="Times New Roman"/>
                <w:b/>
                <w:i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b/>
                <w:i/>
                <w:sz w:val="24"/>
                <w:lang w:val="ru-RU"/>
              </w:rPr>
              <w:t>Дескрипторы:</w:t>
            </w:r>
          </w:p>
          <w:p w:rsidR="00D70867" w:rsidRPr="0032282C" w:rsidRDefault="00D70867" w:rsidP="0010614D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i/>
                <w:sz w:val="24"/>
                <w:lang w:val="ru-RU"/>
              </w:rPr>
              <w:t>1.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Определяет 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ве</w:t>
            </w:r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рное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соответствие.</w:t>
            </w:r>
          </w:p>
          <w:p w:rsidR="00D70867" w:rsidRPr="0032282C" w:rsidRDefault="00D70867" w:rsidP="0010614D">
            <w:pPr>
              <w:pStyle w:val="a4"/>
              <w:jc w:val="both"/>
              <w:rPr>
                <w:rFonts w:ascii="Times New Roman" w:eastAsiaTheme="minorHAnsi" w:hAnsi="Times New Roman"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2.</w:t>
            </w:r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а</w:t>
            </w:r>
            <w:proofErr w:type="gramStart"/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>)</w:t>
            </w:r>
            <w:proofErr w:type="spellStart"/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>о</w:t>
            </w:r>
            <w:proofErr w:type="gramEnd"/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пр</w:t>
            </w:r>
            <w:proofErr w:type="spellEnd"/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еделяет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теорему, 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дл</w:t>
            </w:r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я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на</w:t>
            </w:r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хождения</w:t>
            </w: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не</w:t>
            </w:r>
            <w:r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известного</w:t>
            </w:r>
          </w:p>
          <w:p w:rsidR="00D70867" w:rsidRPr="0032282C" w:rsidRDefault="001A5671" w:rsidP="0010614D">
            <w:pPr>
              <w:pStyle w:val="a4"/>
              <w:jc w:val="both"/>
              <w:rPr>
                <w:rFonts w:ascii="Times New Roman" w:eastAsiaTheme="minorHAnsi" w:hAnsi="Times New Roman"/>
                <w:noProof/>
                <w:sz w:val="24"/>
                <w:lang w:val="ru-RU"/>
              </w:rPr>
            </w:pPr>
            <w:r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  </w:t>
            </w:r>
            <w:r w:rsidR="00D70867" w:rsidRPr="0032282C">
              <w:rPr>
                <w:rFonts w:ascii="Times New Roman" w:eastAsiaTheme="minorHAnsi" w:hAnsi="Times New Roman"/>
                <w:sz w:val="24"/>
                <w:lang w:val="ru-RU"/>
              </w:rPr>
              <w:t>б</w:t>
            </w:r>
            <w:proofErr w:type="gramStart"/>
            <w:r w:rsidR="00D70867" w:rsidRPr="0032282C">
              <w:rPr>
                <w:rFonts w:ascii="Times New Roman" w:eastAsiaTheme="minorHAnsi" w:hAnsi="Times New Roman"/>
                <w:sz w:val="24"/>
                <w:lang w:val="ru-RU"/>
              </w:rPr>
              <w:t>)</w:t>
            </w:r>
            <w:proofErr w:type="spellStart"/>
            <w:r w:rsidR="00D70867" w:rsidRPr="0032282C">
              <w:rPr>
                <w:rFonts w:ascii="Times New Roman" w:eastAsiaTheme="minorHAnsi" w:hAnsi="Times New Roman"/>
                <w:sz w:val="24"/>
                <w:lang w:val="ru-RU"/>
              </w:rPr>
              <w:t>н</w:t>
            </w:r>
            <w:proofErr w:type="gramEnd"/>
            <w:r w:rsidR="00D70867"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ах</w:t>
            </w:r>
            <w:proofErr w:type="spellEnd"/>
            <w:r w:rsidR="00D70867"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="00D70867"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одит</w:t>
            </w:r>
            <w:r w:rsidR="00D70867" w:rsidRPr="0032282C">
              <w:rPr>
                <w:rFonts w:ascii="Times New Roman" w:eastAsiaTheme="minorHAnsi" w:hAnsi="Times New Roman"/>
                <w:sz w:val="24"/>
                <w:lang w:val="ru-RU"/>
              </w:rPr>
              <w:t xml:space="preserve">  </w:t>
            </w:r>
            <w:r w:rsidR="00D70867"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не</w:t>
            </w:r>
            <w:r w:rsidR="00D70867" w:rsidRPr="0032282C">
              <w:rPr>
                <w:rFonts w:ascii="Times New Roman" w:eastAsiaTheme="minorHAnsi" w:hAnsi="Times New Roman"/>
                <w:noProof/>
                <w:color w:val="F2F2F2"/>
                <w:w w:val="1"/>
                <w:sz w:val="24"/>
                <w:lang w:val="ru-RU"/>
              </w:rPr>
              <w:t> </w:t>
            </w:r>
            <w:r w:rsidR="00D70867" w:rsidRPr="0032282C">
              <w:rPr>
                <w:rFonts w:ascii="Times New Roman" w:eastAsiaTheme="minorHAnsi" w:hAnsi="Times New Roman"/>
                <w:noProof/>
                <w:sz w:val="24"/>
                <w:lang w:val="ru-RU"/>
              </w:rPr>
              <w:t>известное</w:t>
            </w:r>
          </w:p>
          <w:p w:rsidR="00F71CFB" w:rsidRPr="0032282C" w:rsidRDefault="00A06D31" w:rsidP="003728B8">
            <w:pPr>
              <w:pStyle w:val="a4"/>
              <w:jc w:val="both"/>
              <w:rPr>
                <w:rFonts w:ascii="Times New Roman" w:eastAsiaTheme="minorHAnsi" w:hAnsi="Times New Roman"/>
                <w:i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Правильные  ответы выводятся на экран, каждый ученик проверяет правильность выполнения заданий</w:t>
            </w:r>
            <w:r w:rsidR="0032282C">
              <w:rPr>
                <w:rFonts w:ascii="Times New Roman" w:hAnsi="Times New Roman"/>
                <w:sz w:val="24"/>
                <w:lang w:val="ru-RU"/>
              </w:rPr>
              <w:t xml:space="preserve"> (</w:t>
            </w:r>
            <w:r w:rsidR="0032282C" w:rsidRPr="0032282C">
              <w:rPr>
                <w:rFonts w:ascii="Times New Roman" w:hAnsi="Times New Roman"/>
                <w:b/>
                <w:sz w:val="24"/>
                <w:lang w:val="ru-RU"/>
              </w:rPr>
              <w:t>по образцу</w:t>
            </w:r>
            <w:r w:rsidR="0032282C">
              <w:rPr>
                <w:rFonts w:ascii="Times New Roman" w:hAnsi="Times New Roman"/>
                <w:sz w:val="24"/>
                <w:lang w:val="ru-RU"/>
              </w:rPr>
              <w:t>)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, оценивание проводится по принципу </w:t>
            </w:r>
            <w:r w:rsidRPr="0032282C">
              <w:rPr>
                <w:rFonts w:ascii="Times New Roman" w:hAnsi="Times New Roman"/>
                <w:b/>
                <w:sz w:val="24"/>
                <w:lang w:val="ru-RU"/>
              </w:rPr>
              <w:t>«Светофор»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>.</w:t>
            </w:r>
          </w:p>
          <w:p w:rsidR="0032282C" w:rsidRDefault="0032282C" w:rsidP="004A1674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A1674" w:rsidRPr="0032282C" w:rsidRDefault="004A1674" w:rsidP="004A167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е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ю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дующ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осы:</w:t>
            </w:r>
          </w:p>
          <w:p w:rsidR="00F71CFB" w:rsidRPr="0032282C" w:rsidRDefault="00F71CFB" w:rsidP="004A1674">
            <w:pPr>
              <w:shd w:val="clear" w:color="auto" w:fill="D4D9DB" w:themeFill="background1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Чт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зн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чит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«р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ешить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реугольник»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? 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</w:p>
          <w:p w:rsidR="004A1674" w:rsidRPr="0032282C" w:rsidRDefault="00F71CFB" w:rsidP="004A1674">
            <w:pPr>
              <w:shd w:val="clear" w:color="auto" w:fill="D4D9DB" w:themeFill="background1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Мо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жем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ли мы 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а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ми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на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йти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п</w:t>
            </w:r>
            <w:r w:rsidR="004A1674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A1674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собы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дл</w:t>
            </w:r>
            <w:r w:rsidR="004E40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я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на</w:t>
            </w:r>
            <w:r w:rsidR="004E40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хождения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не</w:t>
            </w:r>
            <w:r w:rsidR="004E40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известных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эл</w:t>
            </w:r>
            <w:r w:rsidR="004E404D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E404D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ементов</w:t>
            </w:r>
            <w:r w:rsidR="004E404D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реугольника</w:t>
            </w:r>
            <w:r w:rsidR="004A167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?  </w:t>
            </w:r>
          </w:p>
          <w:p w:rsidR="00801E26" w:rsidRPr="0032282C" w:rsidRDefault="00801E26" w:rsidP="004A167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A1674" w:rsidRPr="0032282C" w:rsidRDefault="004A1674" w:rsidP="004A167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proofErr w:type="spellStart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Целеполагание</w:t>
            </w:r>
            <w:proofErr w:type="spellEnd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4A1674" w:rsidRPr="0032282C" w:rsidRDefault="004A1674" w:rsidP="004A167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1C272F" w:themeColor="text1"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центриру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а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х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м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деля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рока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раяс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бучения.</w:t>
            </w:r>
            <w:r w:rsidRPr="0032282C">
              <w:rPr>
                <w:rFonts w:ascii="Times New Roman" w:hAnsi="Times New Roman" w:cs="Times New Roman"/>
                <w:i/>
                <w:color w:val="1C272F" w:themeColor="text1"/>
                <w:sz w:val="24"/>
                <w:szCs w:val="24"/>
                <w:lang w:val="kk-KZ"/>
              </w:rPr>
              <w:t xml:space="preserve"> </w:t>
            </w:r>
          </w:p>
          <w:p w:rsidR="00801E26" w:rsidRPr="0032282C" w:rsidRDefault="004A1674" w:rsidP="003856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объясняет,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т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е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ема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и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уса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синуса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ют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и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окое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енение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и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шении</w:t>
            </w:r>
            <w:r w:rsidR="001B62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B62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="001B62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1B62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угольника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</w:t>
            </w:r>
            <w:r w:rsidR="00537C7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ении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ктических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задач.  </w:t>
            </w:r>
            <w:r w:rsidR="00385635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385635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кие 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ч</w:t>
            </w:r>
            <w:r w:rsidR="00385635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ут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мотрены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="0032282C">
              <w:rPr>
                <w:rFonts w:ascii="Times New Roman" w:hAnsi="Times New Roman" w:cs="Times New Roman"/>
                <w:sz w:val="24"/>
                <w:szCs w:val="24"/>
              </w:rPr>
              <w:t xml:space="preserve"> уроке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42" w:type="dxa"/>
          </w:tcPr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BF28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 разными требованиями.</w:t>
            </w: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17D8" w:rsidRPr="0032282C" w:rsidRDefault="005617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ложение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A54A24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0751DE" w:rsidRPr="0032282C" w:rsidTr="00E23F10">
        <w:tc>
          <w:tcPr>
            <w:tcW w:w="1668" w:type="dxa"/>
          </w:tcPr>
          <w:p w:rsidR="000751DE" w:rsidRPr="0032282C" w:rsidRDefault="00075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С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дин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</w:t>
            </w:r>
            <w:r w:rsidR="005673BC" w:rsidRPr="0032282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  <w:p w:rsidR="005673BC" w:rsidRPr="0032282C" w:rsidRDefault="005673B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8-39</w:t>
            </w:r>
          </w:p>
        </w:tc>
        <w:tc>
          <w:tcPr>
            <w:tcW w:w="7413" w:type="dxa"/>
            <w:gridSpan w:val="3"/>
          </w:tcPr>
          <w:p w:rsidR="00801E26" w:rsidRPr="0032282C" w:rsidRDefault="002343ED" w:rsidP="0060621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4.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kk-KZ"/>
              </w:rPr>
              <w:t>Г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kk-KZ"/>
              </w:rPr>
              <w:t>упповая</w:t>
            </w:r>
            <w:r w:rsidR="00C97404"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работа</w:t>
            </w:r>
            <w:r w:rsidR="00C97404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.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Дл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а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смотрени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п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собов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е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шени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тр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еугольников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р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ганизуетс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а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бота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гр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уппах</w:t>
            </w:r>
            <w:r w:rsidR="00E31448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по </w:t>
            </w:r>
            <w:r w:rsidR="00A9622A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методике </w:t>
            </w:r>
            <w:r w:rsidR="00E31448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E31448"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«</w:t>
            </w:r>
            <w:r w:rsidR="00A9622A"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Вращающаяся станция</w:t>
            </w:r>
            <w:r w:rsidR="00E31448"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»</w:t>
            </w:r>
            <w:r w:rsidR="00606219" w:rsidRPr="0032282C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>.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Ка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жда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гр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уппа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а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сматривает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в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й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п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соб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е</w:t>
            </w:r>
            <w:r w:rsidR="004F3E3E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4F3E3E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шения</w:t>
            </w:r>
            <w:r w:rsidR="004F3E3E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реугольников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уч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итель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мо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жет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к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зывать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уч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щимся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ко</w:t>
            </w:r>
            <w:r w:rsidR="0060621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606219"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нсультативную</w:t>
            </w:r>
            <w:r w:rsidR="00606219"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помощь. </w:t>
            </w:r>
          </w:p>
          <w:tbl>
            <w:tblPr>
              <w:tblStyle w:val="a3"/>
              <w:tblW w:w="0" w:type="auto"/>
              <w:tblLayout w:type="fixed"/>
              <w:tblLook w:val="04A0"/>
            </w:tblPr>
            <w:tblGrid>
              <w:gridCol w:w="2315"/>
              <w:gridCol w:w="2315"/>
              <w:gridCol w:w="2315"/>
            </w:tblGrid>
            <w:tr w:rsidR="00F71CFB" w:rsidRPr="0032282C" w:rsidTr="00BB56D0">
              <w:tc>
                <w:tcPr>
                  <w:tcW w:w="6945" w:type="dxa"/>
                  <w:gridSpan w:val="3"/>
                </w:tcPr>
                <w:p w:rsidR="00F71CFB" w:rsidRPr="0032282C" w:rsidRDefault="00F71CFB" w:rsidP="00F71CFB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Со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ставьте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пл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ан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ре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шения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тр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еугольник</w:t>
                  </w:r>
                  <w:r w:rsidR="001B623E"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proofErr w:type="gramEnd"/>
                </w:p>
              </w:tc>
            </w:tr>
            <w:tr w:rsidR="00F71CFB" w:rsidRPr="0032282C" w:rsidTr="00BB56D0">
              <w:tc>
                <w:tcPr>
                  <w:tcW w:w="2315" w:type="dxa"/>
                </w:tcPr>
                <w:p w:rsidR="00F71CFB" w:rsidRPr="0032282C" w:rsidRDefault="00F71CFB" w:rsidP="0075075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1 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гр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уппа</w:t>
                  </w:r>
                </w:p>
              </w:tc>
              <w:tc>
                <w:tcPr>
                  <w:tcW w:w="2315" w:type="dxa"/>
                </w:tcPr>
                <w:p w:rsidR="00F71CFB" w:rsidRPr="0032282C" w:rsidRDefault="00F71CFB" w:rsidP="0075075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2 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гр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уппа</w:t>
                  </w:r>
                </w:p>
              </w:tc>
              <w:tc>
                <w:tcPr>
                  <w:tcW w:w="2315" w:type="dxa"/>
                </w:tcPr>
                <w:p w:rsidR="00F71CFB" w:rsidRPr="0032282C" w:rsidRDefault="00F71CFB" w:rsidP="0075075C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3 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гр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t>уппа</w:t>
                  </w:r>
                </w:p>
              </w:tc>
            </w:tr>
            <w:tr w:rsidR="00F71CFB" w:rsidRPr="0032282C" w:rsidTr="00BB56D0">
              <w:tc>
                <w:tcPr>
                  <w:tcW w:w="2315" w:type="dxa"/>
                </w:tcPr>
                <w:p w:rsidR="00F71CFB" w:rsidRPr="0032282C" w:rsidRDefault="002E719E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двум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сторонам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углу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ме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жду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ни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ми</w:t>
                  </w:r>
                </w:p>
              </w:tc>
              <w:tc>
                <w:tcPr>
                  <w:tcW w:w="2315" w:type="dxa"/>
                </w:tcPr>
                <w:p w:rsidR="00F71CFB" w:rsidRPr="0032282C" w:rsidRDefault="002E719E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стороне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дв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ум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пр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илежащим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не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й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углам</w:t>
                  </w:r>
                </w:p>
              </w:tc>
              <w:tc>
                <w:tcPr>
                  <w:tcW w:w="2315" w:type="dxa"/>
                </w:tcPr>
                <w:p w:rsidR="00F71CFB" w:rsidRPr="0032282C" w:rsidRDefault="002E719E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трем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сторонам</w:t>
                  </w:r>
                </w:p>
              </w:tc>
            </w:tr>
            <w:tr w:rsidR="00DC042D" w:rsidRPr="0032282C" w:rsidTr="00BB56D0">
              <w:tc>
                <w:tcPr>
                  <w:tcW w:w="6945" w:type="dxa"/>
                  <w:gridSpan w:val="3"/>
                </w:tcPr>
                <w:p w:rsidR="00DC042D" w:rsidRPr="0032282C" w:rsidRDefault="00DC042D" w:rsidP="00DC042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Ре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шите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реугольник</w:t>
                  </w:r>
                  <w:r w:rsidR="00AA53B3"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AA53B3"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ес</w:t>
                  </w:r>
                  <w:r w:rsidR="00AA53B3"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="00AA53B3"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ли</w:t>
                  </w:r>
                </w:p>
                <w:p w:rsidR="00DC042D" w:rsidRPr="0032282C" w:rsidRDefault="00DC042D" w:rsidP="00DC042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730" w:dyaOrig="1800">
                      <v:shape id="_x0000_i1025" type="#_x0000_t75" style="width:136.5pt;height:89.75pt" o:ole="">
                        <v:imagedata r:id="rId15" o:title=""/>
                      </v:shape>
                      <o:OLEObject Type="Embed" ProgID="PBrush" ShapeID="_x0000_i1025" DrawAspect="Content" ObjectID="_1620129616" r:id="rId16"/>
                    </w:objec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</w:tc>
            </w:tr>
            <w:tr w:rsidR="00DC042D" w:rsidRPr="0032282C" w:rsidTr="00BB56D0">
              <w:tc>
                <w:tcPr>
                  <w:tcW w:w="2315" w:type="dxa"/>
                </w:tcPr>
                <w:p w:rsidR="00DC042D" w:rsidRPr="0032282C" w:rsidRDefault="00AA53B3" w:rsidP="00AA53B3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С</w:t>
                  </w:r>
                  <w:proofErr w:type="gram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ес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ли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В=с</w:t>
                  </w:r>
                  <w:proofErr w:type="spell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С=b</w:t>
                  </w:r>
                  <w:proofErr w:type="spell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560996" w:rsidRPr="0032282C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240">
                      <v:shape id="_x0000_i1026" type="#_x0000_t75" style="width:12.9pt;height:12.35pt" o:ole="">
                        <v:imagedata r:id="rId17" o:title=""/>
                      </v:shape>
                      <o:OLEObject Type="Embed" ProgID="Equation.3" ShapeID="_x0000_i1026" DrawAspect="Content" ObjectID="_1620129617" r:id="rId18"/>
                    </w:object>
                  </w:r>
                  <w:r w:rsidR="00560996"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=α</w:t>
                  </w:r>
                </w:p>
              </w:tc>
              <w:tc>
                <w:tcPr>
                  <w:tcW w:w="2315" w:type="dxa"/>
                </w:tcPr>
                <w:p w:rsidR="00560996" w:rsidRPr="0032282C" w:rsidRDefault="00560996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С,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ес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ли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proofErr w:type="gram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С</w:t>
                  </w:r>
                  <w:proofErr w:type="gram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=а</w:t>
                  </w:r>
                  <w:proofErr w:type="spell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</w:p>
                <w:p w:rsidR="00DC042D" w:rsidRPr="0032282C" w:rsidRDefault="00560996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240">
                      <v:shape id="_x0000_i1027" type="#_x0000_t75" style="width:12.9pt;height:12.35pt" o:ole="">
                        <v:imagedata r:id="rId19" o:title=""/>
                      </v:shape>
                      <o:OLEObject Type="Embed" ProgID="Equation.3" ShapeID="_x0000_i1027" DrawAspect="Content" ObjectID="_1620129618" r:id="rId20"/>
                    </w:objec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=β,</w:t>
                  </w:r>
                  <w:r w:rsidRPr="0032282C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240">
                      <v:shape id="_x0000_i1028" type="#_x0000_t75" style="width:12.9pt;height:12.35pt" o:ole="">
                        <v:imagedata r:id="rId21" o:title=""/>
                      </v:shape>
                      <o:OLEObject Type="Embed" ProgID="Equation.3" ShapeID="_x0000_i1028" DrawAspect="Content" ObjectID="_1620129619" r:id="rId22"/>
                    </w:objec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=γ</w:t>
                  </w:r>
                </w:p>
              </w:tc>
              <w:tc>
                <w:tcPr>
                  <w:tcW w:w="2315" w:type="dxa"/>
                </w:tcPr>
                <w:p w:rsidR="00DC042D" w:rsidRPr="0032282C" w:rsidRDefault="00560996" w:rsidP="006062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2282C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240">
                      <v:shape id="_x0000_i1029" type="#_x0000_t75" style="width:12.9pt;height:12.35pt" o:ole="">
                        <v:imagedata r:id="rId23" o:title=""/>
                      </v:shape>
                      <o:OLEObject Type="Embed" ProgID="Equation.3" ShapeID="_x0000_i1029" DrawAspect="Content" ObjectID="_1620129620" r:id="rId24"/>
                    </w:objec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,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ес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ли</w:t>
                  </w:r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В=с</w:t>
                  </w:r>
                  <w:proofErr w:type="spell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proofErr w:type="gramStart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С</w:t>
                  </w:r>
                  <w:proofErr w:type="gram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>=а</w:t>
                  </w:r>
                  <w:proofErr w:type="spellEnd"/>
                  <w:r w:rsidRPr="0032282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АС</w:t>
                  </w:r>
                  <w:r w:rsidRPr="0032282C">
                    <w:rPr>
                      <w:rFonts w:ascii="Times New Roman" w:hAnsi="Times New Roman" w:cs="Times New Roman"/>
                      <w:noProof/>
                      <w:color w:val="F2F2F2"/>
                      <w:w w:val="1"/>
                      <w:sz w:val="24"/>
                      <w:szCs w:val="24"/>
                    </w:rPr>
                    <w:t> </w:t>
                  </w:r>
                  <w:r w:rsidRPr="0032282C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=в</w:t>
                  </w:r>
                </w:p>
              </w:tc>
            </w:tr>
          </w:tbl>
          <w:p w:rsidR="00F71CFB" w:rsidRPr="0032282C" w:rsidRDefault="00F71CFB" w:rsidP="006062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5671" w:rsidRPr="0032282C" w:rsidRDefault="001A5671" w:rsidP="001A5671">
            <w:pPr>
              <w:pStyle w:val="a6"/>
              <w:ind w:left="0"/>
              <w:rPr>
                <w:b/>
              </w:rPr>
            </w:pPr>
            <w:r w:rsidRPr="0032282C">
              <w:rPr>
                <w:b/>
              </w:rPr>
              <w:t>Критерии оценивания:</w:t>
            </w:r>
          </w:p>
          <w:p w:rsidR="001A5671" w:rsidRPr="0032282C" w:rsidRDefault="001A5671" w:rsidP="001A5671">
            <w:pPr>
              <w:pStyle w:val="a6"/>
              <w:ind w:left="0"/>
              <w:rPr>
                <w:i/>
              </w:rPr>
            </w:pPr>
            <w:r w:rsidRPr="0032282C">
              <w:rPr>
                <w:i/>
              </w:rPr>
              <w:t>Учащиеся</w:t>
            </w:r>
          </w:p>
          <w:p w:rsidR="00BF28E0" w:rsidRDefault="001A5671" w:rsidP="001A5671">
            <w:pPr>
              <w:pStyle w:val="a6"/>
              <w:ind w:left="0"/>
            </w:pPr>
            <w:r w:rsidRPr="0032282C">
              <w:t>-правильно выполняет задание</w:t>
            </w:r>
            <w:r w:rsidR="00BF28E0">
              <w:t>;</w:t>
            </w:r>
          </w:p>
          <w:p w:rsidR="001A5671" w:rsidRPr="009B0173" w:rsidRDefault="00BF28E0" w:rsidP="001A5671">
            <w:pPr>
              <w:pStyle w:val="a6"/>
              <w:ind w:left="0"/>
            </w:pPr>
            <w:r>
              <w:t>-</w:t>
            </w:r>
            <w:r w:rsidR="009B0173" w:rsidRPr="0032282C">
              <w:t>четко изложен материал</w:t>
            </w:r>
            <w:r w:rsidR="009B0173">
              <w:t>.</w:t>
            </w:r>
          </w:p>
          <w:p w:rsidR="00080EC2" w:rsidRPr="0032282C" w:rsidRDefault="00080EC2" w:rsidP="00080EC2">
            <w:pPr>
              <w:pStyle w:val="a4"/>
              <w:rPr>
                <w:rFonts w:ascii="Times New Roman" w:hAnsi="Times New Roman"/>
                <w:b/>
                <w:i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b/>
                <w:i/>
                <w:sz w:val="24"/>
                <w:lang w:val="kk-KZ"/>
              </w:rPr>
              <w:t>Дескрипторы</w:t>
            </w:r>
          </w:p>
          <w:p w:rsidR="00080EC2" w:rsidRPr="0032282C" w:rsidRDefault="00080EC2" w:rsidP="00080EC2">
            <w:pPr>
              <w:pStyle w:val="a4"/>
              <w:widowControl/>
              <w:numPr>
                <w:ilvl w:val="0"/>
                <w:numId w:val="2"/>
              </w:numPr>
              <w:ind w:left="0" w:firstLine="0"/>
              <w:rPr>
                <w:rFonts w:ascii="Times New Roman" w:hAnsi="Times New Roman"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Пр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авильно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вы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брана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т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орема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дл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я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н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хождения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н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известного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эл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емента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тр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еугольника;</w:t>
            </w:r>
          </w:p>
          <w:p w:rsidR="00080EC2" w:rsidRPr="0032282C" w:rsidRDefault="00080EC2" w:rsidP="00080EC2">
            <w:pPr>
              <w:pStyle w:val="a4"/>
              <w:widowControl/>
              <w:numPr>
                <w:ilvl w:val="0"/>
                <w:numId w:val="2"/>
              </w:numPr>
              <w:ind w:left="0" w:firstLine="0"/>
              <w:rPr>
                <w:rFonts w:ascii="Times New Roman" w:hAnsi="Times New Roman"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Пр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авильно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вы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ражает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н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известное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из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т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оремы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>;</w:t>
            </w:r>
          </w:p>
          <w:p w:rsidR="00080EC2" w:rsidRPr="0032282C" w:rsidRDefault="00080EC2" w:rsidP="00080EC2">
            <w:pPr>
              <w:pStyle w:val="a4"/>
              <w:widowControl/>
              <w:numPr>
                <w:ilvl w:val="0"/>
                <w:numId w:val="2"/>
              </w:numPr>
              <w:ind w:left="0" w:firstLine="0"/>
              <w:rPr>
                <w:rFonts w:ascii="Times New Roman" w:hAnsi="Times New Roman"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Пр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авильно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н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ходит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н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известный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эл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емент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>;</w:t>
            </w:r>
          </w:p>
          <w:p w:rsidR="00080EC2" w:rsidRPr="0032282C" w:rsidRDefault="00080EC2" w:rsidP="00080EC2">
            <w:pPr>
              <w:pStyle w:val="a4"/>
              <w:widowControl/>
              <w:numPr>
                <w:ilvl w:val="0"/>
                <w:numId w:val="2"/>
              </w:numPr>
              <w:ind w:left="0" w:firstLine="0"/>
              <w:rPr>
                <w:rFonts w:ascii="Times New Roman" w:hAnsi="Times New Roman"/>
                <w:sz w:val="24"/>
                <w:lang w:val="kk-KZ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Сд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  <w:lang w:val="kk-KZ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kk-KZ"/>
              </w:rPr>
              <w:t>елан</w:t>
            </w:r>
            <w:r w:rsidRPr="0032282C">
              <w:rPr>
                <w:rFonts w:ascii="Times New Roman" w:hAnsi="Times New Roman"/>
                <w:sz w:val="24"/>
                <w:lang w:val="kk-KZ"/>
              </w:rPr>
              <w:t xml:space="preserve"> вывод.</w:t>
            </w:r>
          </w:p>
          <w:p w:rsidR="00080EC2" w:rsidRPr="0032282C" w:rsidRDefault="00080EC2" w:rsidP="006062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0EC2" w:rsidRPr="0032282C" w:rsidRDefault="00CD4B48" w:rsidP="006062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Задание выполняют группой </w:t>
            </w:r>
            <w:r w:rsidR="00A9622A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листе 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9622A" w:rsidRPr="0032282C">
              <w:rPr>
                <w:rFonts w:ascii="Times New Roman" w:hAnsi="Times New Roman" w:cs="Times New Roman"/>
                <w:sz w:val="24"/>
                <w:szCs w:val="24"/>
              </w:rPr>
              <w:t>ватмана фломастером одного цвета, затем группы ме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яются местами. У каждой группы  свой фломастер. Группы</w:t>
            </w:r>
            <w:r w:rsidR="00A9622A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тмечают согласие с выполненным решением восклицательным знаком, несогласие – минусом и записью своего решения, а если есть вопросы, то ставят вопрос. Таким образом, каждая</w:t>
            </w:r>
            <w:r w:rsidR="00080EC2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группа прорабатывает все 3 проблемы. </w:t>
            </w:r>
          </w:p>
          <w:p w:rsidR="00080EC2" w:rsidRPr="0032282C" w:rsidRDefault="00CD4B48" w:rsidP="006062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После окончания работы учащиеся</w:t>
            </w:r>
            <w:r w:rsidR="00080EC2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озвращаются к своему листу ватмана с решениями и защищают свой ответ: отвечают на поставленные вопросы.</w:t>
            </w:r>
          </w:p>
          <w:p w:rsidR="00FE42D7" w:rsidRPr="0032282C" w:rsidRDefault="00FE42D7" w:rsidP="00FE42D7">
            <w:pPr>
              <w:pStyle w:val="a6"/>
              <w:ind w:left="0"/>
            </w:pPr>
            <w:r w:rsidRPr="0032282C">
              <w:t xml:space="preserve">Оценивание  проводится по принципу </w:t>
            </w:r>
            <w:r w:rsidRPr="0032282C">
              <w:rPr>
                <w:b/>
              </w:rPr>
              <w:t>«</w:t>
            </w:r>
            <w:proofErr w:type="spellStart"/>
            <w:r w:rsidRPr="0032282C">
              <w:rPr>
                <w:b/>
              </w:rPr>
              <w:t>Взаимооценивания</w:t>
            </w:r>
            <w:proofErr w:type="spellEnd"/>
            <w:r w:rsidRPr="0032282C">
              <w:rPr>
                <w:b/>
              </w:rPr>
              <w:t>»</w:t>
            </w:r>
            <w:r w:rsidRPr="0032282C">
              <w:t>.</w:t>
            </w:r>
          </w:p>
          <w:p w:rsidR="003D415E" w:rsidRPr="0032282C" w:rsidRDefault="003D415E" w:rsidP="005B4B91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C97404" w:rsidRPr="0032282C" w:rsidRDefault="00C97404" w:rsidP="005B4B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б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тная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язь:</w:t>
            </w:r>
          </w:p>
          <w:p w:rsidR="00C97404" w:rsidRPr="0032282C" w:rsidRDefault="00C97404" w:rsidP="005B4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ы</w:t>
            </w:r>
            <w:proofErr w:type="gramEnd"/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стигнуто?</w:t>
            </w:r>
          </w:p>
          <w:p w:rsidR="00C97404" w:rsidRPr="0032282C" w:rsidRDefault="00C97404" w:rsidP="005B4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</w:t>
            </w:r>
            <w:r w:rsidR="003D415E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э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п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ы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46CD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у</w:t>
            </w:r>
            <w:r w:rsidR="00B46CD8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B46CD8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ствова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веренно?</w:t>
            </w:r>
          </w:p>
          <w:p w:rsidR="000751DE" w:rsidRPr="0032282C" w:rsidRDefault="00C97404" w:rsidP="005B4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н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лучшить?</w:t>
            </w:r>
          </w:p>
          <w:p w:rsidR="00F2009F" w:rsidRPr="0032282C" w:rsidRDefault="00F2009F" w:rsidP="006E05F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6B6D" w:rsidRDefault="006E05FD" w:rsidP="006E05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р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пповая</w:t>
            </w:r>
            <w:proofErr w:type="spellEnd"/>
            <w:r w:rsidR="009E2970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абота.</w:t>
            </w:r>
            <w:r w:rsidR="009E2970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Пр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кладная</w:t>
            </w:r>
            <w:r w:rsidR="009E2970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9E2970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задача</w:t>
            </w:r>
            <w:proofErr w:type="gramStart"/>
            <w:r w:rsidR="009E2970"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26B6D" w:rsidRPr="00326B6D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proofErr w:type="gramEnd"/>
            <w:r w:rsidR="00326B6D" w:rsidRPr="00326B6D">
              <w:rPr>
                <w:rFonts w:ascii="Times New Roman" w:hAnsi="Times New Roman" w:cs="Times New Roman"/>
                <w:b/>
                <w:sz w:val="24"/>
                <w:szCs w:val="24"/>
              </w:rPr>
              <w:t>етод</w:t>
            </w:r>
            <w:proofErr w:type="spellEnd"/>
            <w:r w:rsidR="00326B6D" w:rsidRPr="00326B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Минутка».</w:t>
            </w:r>
            <w:r w:rsidR="003A2804">
              <w:rPr>
                <w:rFonts w:ascii="Times New Roman" w:hAnsi="Times New Roman"/>
                <w:noProof/>
                <w:sz w:val="24"/>
              </w:rPr>
              <w:t xml:space="preserve"> </w:t>
            </w:r>
            <w:r w:rsidR="003A2804" w:rsidRPr="004203C3">
              <w:rPr>
                <w:rFonts w:ascii="Times New Roman" w:hAnsi="Times New Roman"/>
                <w:i/>
                <w:noProof/>
                <w:sz w:val="24"/>
              </w:rPr>
              <w:t>Дифференц</w:t>
            </w:r>
            <w:r w:rsidR="00811F33">
              <w:rPr>
                <w:rFonts w:ascii="Times New Roman" w:hAnsi="Times New Roman"/>
                <w:i/>
                <w:noProof/>
                <w:sz w:val="24"/>
              </w:rPr>
              <w:t>иация по диалогу и оказанию помощи</w:t>
            </w:r>
            <w:r w:rsidR="003A2804" w:rsidRPr="004203C3">
              <w:rPr>
                <w:rFonts w:ascii="Times New Roman" w:hAnsi="Times New Roman"/>
                <w:i/>
                <w:noProof/>
                <w:sz w:val="24"/>
              </w:rPr>
              <w:t>.</w:t>
            </w:r>
          </w:p>
          <w:p w:rsidR="00326B6D" w:rsidRDefault="009E2970" w:rsidP="006E05FD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Учащиес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ботая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 группах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дут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ш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рикладную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задачу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чала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б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ужд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ходит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в группе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тем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326B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в течение одной минуты должны защитить с</w:t>
            </w:r>
            <w:r w:rsidR="00326B6D" w:rsidRPr="00326B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вое </w:t>
            </w:r>
            <w:r w:rsidRPr="00326B6D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ре</w:t>
            </w:r>
            <w:r w:rsidRPr="00326B6D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6B6D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шение</w:t>
            </w:r>
            <w:r w:rsidRPr="00326B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у доски.</w:t>
            </w:r>
            <w:r w:rsidR="0057167B" w:rsidRPr="00326B6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326B6D" w:rsidRPr="00326B6D">
              <w:rPr>
                <w:rFonts w:ascii="Times New Roman" w:hAnsi="Times New Roman" w:cs="Times New Roman"/>
                <w:sz w:val="24"/>
                <w:szCs w:val="24"/>
              </w:rPr>
              <w:t>Другие ученики  внимательно слушают и, в случае обнаружения спорных данных, отступления от темы или повт</w:t>
            </w:r>
            <w:r w:rsidR="00326B6D">
              <w:rPr>
                <w:rFonts w:ascii="Times New Roman" w:hAnsi="Times New Roman" w:cs="Times New Roman"/>
                <w:sz w:val="24"/>
                <w:szCs w:val="24"/>
              </w:rPr>
              <w:t>орения, могут парировать ученикам</w:t>
            </w:r>
            <w:r w:rsidR="00326B6D" w:rsidRPr="00326B6D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326B6D">
              <w:rPr>
                <w:rFonts w:ascii="Times New Roman" w:hAnsi="Times New Roman" w:cs="Times New Roman"/>
                <w:sz w:val="24"/>
                <w:szCs w:val="24"/>
              </w:rPr>
              <w:t xml:space="preserve"> стоящим у доски</w:t>
            </w:r>
            <w:proofErr w:type="gramStart"/>
            <w:r w:rsidR="00326B6D" w:rsidRPr="00326B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26B6D">
              <w:t>.</w:t>
            </w:r>
            <w:proofErr w:type="gramEnd"/>
            <w:r w:rsidR="00326B6D">
              <w:t xml:space="preserve"> </w:t>
            </w:r>
          </w:p>
          <w:p w:rsidR="00C97404" w:rsidRPr="0032282C" w:rsidRDefault="0057167B" w:rsidP="006E05FD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 xml:space="preserve"> </w:t>
            </w:r>
            <w:r w:rsidR="00326B6D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З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="00326B6D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дачи 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16,15,20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(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бразовательная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п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атформа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bi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limland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)</w:t>
            </w:r>
          </w:p>
          <w:p w:rsidR="00A05869" w:rsidRPr="0032282C" w:rsidRDefault="00A05869" w:rsidP="00A058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К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терий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ц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енивания</w:t>
            </w:r>
          </w:p>
          <w:p w:rsidR="00A05869" w:rsidRPr="0032282C" w:rsidRDefault="00A05869" w:rsidP="00A0586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учающийся</w:t>
            </w:r>
          </w:p>
          <w:p w:rsidR="00830ED6" w:rsidRPr="0032282C" w:rsidRDefault="00830ED6" w:rsidP="00830E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Оп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ределяет 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способ решения треугольника в  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икладн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  <w:lang w:val="kk-KZ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даче</w:t>
            </w:r>
          </w:p>
          <w:p w:rsidR="00A05869" w:rsidRPr="0032282C" w:rsidRDefault="00830ED6" w:rsidP="00A0586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ает</w:t>
            </w:r>
            <w:proofErr w:type="spellEnd"/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чи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ждение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эл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ментов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угольника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по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ным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н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чениям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гонометрических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фу</w:t>
            </w:r>
            <w:r w:rsidR="00A05869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A05869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кций</w:t>
            </w:r>
            <w:r w:rsidR="00A05869"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</w:t>
            </w:r>
            <w:proofErr w:type="gramEnd"/>
          </w:p>
          <w:p w:rsidR="00A05869" w:rsidRPr="0032282C" w:rsidRDefault="00A05869" w:rsidP="006E05FD">
            <w:pPr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  <w:p w:rsidR="009E2970" w:rsidRPr="0032282C" w:rsidRDefault="009E2970" w:rsidP="009E2970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1 группа</w:t>
            </w:r>
            <w:r w:rsidR="006E05FD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дача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5.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шел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шторм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</w:t>
            </w:r>
            <w:r w:rsidR="002611FA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л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долгого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нок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ешеств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ма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вращае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мой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ж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с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гавань, он замечает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ди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в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т него. Он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дил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месте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ленно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т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г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с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 30</w:t>
            </w:r>
            <w:r w:rsidRPr="0032282C">
              <w:rPr>
                <w:rFonts w:ascii="Times New Roman" w:hAnsi="Cambria Math" w:cs="Times New Roman"/>
                <w:sz w:val="24"/>
                <w:szCs w:val="24"/>
                <w:vertAlign w:val="superscript"/>
              </w:rPr>
              <w:t>∘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.Через 2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ометр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ма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в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б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тил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а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ред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ких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олн.</w:t>
            </w:r>
            <w:r w:rsidR="0057167B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э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полож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азывал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лон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 50</w:t>
            </w:r>
            <w:r w:rsidRPr="0032282C">
              <w:rPr>
                <w:rFonts w:ascii="Times New Roman" w:hAnsi="Cambria Math" w:cs="Times New Roman"/>
                <w:sz w:val="24"/>
                <w:szCs w:val="24"/>
                <w:vertAlign w:val="superscript"/>
              </w:rPr>
              <w:t>∘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.Чему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нялос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тоя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 бу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д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як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дел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г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раз?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угл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есятой.</w:t>
            </w:r>
          </w:p>
          <w:p w:rsidR="00EC68AB" w:rsidRPr="0032282C" w:rsidRDefault="00EC68AB" w:rsidP="00EC68AB">
            <w:pPr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скрипторы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:rsidR="00F2009F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Находит смежный угол</w:t>
            </w:r>
            <w:r w:rsidR="002611FA" w:rsidRPr="0032282C">
              <w:t xml:space="preserve"> с внешним углом треугольника</w:t>
            </w:r>
            <w:r w:rsidRPr="0032282C">
              <w:t xml:space="preserve">. </w:t>
            </w:r>
          </w:p>
          <w:p w:rsidR="00EC68AB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Находит внутренний угол треугольника.</w:t>
            </w:r>
          </w:p>
          <w:p w:rsidR="00EC68AB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Применяет теорему синусов.</w:t>
            </w:r>
          </w:p>
          <w:p w:rsidR="00EC68AB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Правильно  выражает неизвестное.</w:t>
            </w:r>
          </w:p>
          <w:p w:rsidR="00EC68AB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Выполняет вычисления.</w:t>
            </w:r>
          </w:p>
          <w:p w:rsidR="00EC68AB" w:rsidRPr="0032282C" w:rsidRDefault="00EC68AB" w:rsidP="00EC68AB">
            <w:pPr>
              <w:pStyle w:val="a6"/>
              <w:numPr>
                <w:ilvl w:val="0"/>
                <w:numId w:val="14"/>
              </w:numPr>
            </w:pPr>
            <w:r w:rsidRPr="0032282C">
              <w:t>Правильно найден ответ.</w:t>
            </w:r>
          </w:p>
          <w:p w:rsidR="006E05FD" w:rsidRPr="0032282C" w:rsidRDefault="006E05FD" w:rsidP="006E05F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группа.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дача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6.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е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ведчик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з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ри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тоя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д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ка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 A и B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положенны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г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зера.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лне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ведчик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чал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вел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з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ре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з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к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 C 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с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ученны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ульта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карту.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м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ведчико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исл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тоя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ду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ка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 A и B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угл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есятой.</w:t>
            </w:r>
          </w:p>
          <w:p w:rsidR="002C39A2" w:rsidRPr="0032282C" w:rsidRDefault="00A05869" w:rsidP="00A62F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скриптор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A05869" w:rsidRPr="0032282C" w:rsidRDefault="00A05869" w:rsidP="00A62F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1.Применяет теорему косинусов.</w:t>
            </w:r>
          </w:p>
          <w:p w:rsidR="00A05869" w:rsidRPr="0032282C" w:rsidRDefault="00A05869" w:rsidP="00A62F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2.Выполняет решение.</w:t>
            </w:r>
          </w:p>
          <w:p w:rsidR="00A05869" w:rsidRPr="0032282C" w:rsidRDefault="00EF7EFF" w:rsidP="00A62F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3. Н</w:t>
            </w:r>
            <w:r w:rsidR="00A05869" w:rsidRPr="0032282C">
              <w:rPr>
                <w:rFonts w:ascii="Times New Roman" w:hAnsi="Times New Roman" w:cs="Times New Roman"/>
                <w:sz w:val="24"/>
                <w:szCs w:val="24"/>
              </w:rPr>
              <w:t>аходит правильный ответ.</w:t>
            </w:r>
          </w:p>
          <w:p w:rsidR="008E7B0F" w:rsidRPr="0032282C" w:rsidRDefault="008E7B0F" w:rsidP="00A62F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05FD" w:rsidRPr="0032282C" w:rsidRDefault="006E05FD" w:rsidP="006E05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группа.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дача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0.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торы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з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ре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лан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з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к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 C.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ультат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веден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графике.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д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тоя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т  A до B  с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ностью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есятой.</w:t>
            </w:r>
          </w:p>
          <w:p w:rsidR="00830ED6" w:rsidRPr="0032282C" w:rsidRDefault="00830ED6" w:rsidP="00830ED6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>Дескрипторы:</w:t>
            </w:r>
          </w:p>
          <w:p w:rsidR="00830ED6" w:rsidRPr="0032282C" w:rsidRDefault="00830ED6" w:rsidP="00830ED6">
            <w:pPr>
              <w:pStyle w:val="a6"/>
              <w:numPr>
                <w:ilvl w:val="0"/>
                <w:numId w:val="8"/>
              </w:numPr>
              <w:ind w:left="142" w:hanging="142"/>
              <w:rPr>
                <w:lang w:val="kk-KZ"/>
              </w:rPr>
            </w:pPr>
            <w:r w:rsidRPr="0032282C">
              <w:rPr>
                <w:lang w:val="kk-KZ"/>
              </w:rPr>
              <w:t xml:space="preserve">Рассматривает треугольник ВСD, находит </w:t>
            </w:r>
            <w:r w:rsidRPr="0032282C">
              <w:rPr>
                <w:position w:val="-4"/>
              </w:rPr>
              <w:object w:dxaOrig="260" w:dyaOrig="240">
                <v:shape id="_x0000_i1030" type="#_x0000_t75" style="width:12.9pt;height:12.35pt" o:ole="">
                  <v:imagedata r:id="rId19" o:title=""/>
                </v:shape>
                <o:OLEObject Type="Embed" ProgID="Equation.3" ShapeID="_x0000_i1030" DrawAspect="Content" ObjectID="_1620129621" r:id="rId25"/>
              </w:object>
            </w:r>
            <w:r w:rsidRPr="0032282C">
              <w:t>В</w:t>
            </w:r>
            <w:r w:rsidRPr="0032282C">
              <w:rPr>
                <w:lang w:val="kk-KZ"/>
              </w:rPr>
              <w:t xml:space="preserve">; </w:t>
            </w:r>
          </w:p>
          <w:p w:rsidR="00830ED6" w:rsidRPr="0032282C" w:rsidRDefault="00830ED6" w:rsidP="00830ED6">
            <w:pPr>
              <w:pStyle w:val="a6"/>
              <w:numPr>
                <w:ilvl w:val="0"/>
                <w:numId w:val="8"/>
              </w:numPr>
              <w:ind w:left="0" w:firstLine="0"/>
              <w:rPr>
                <w:bCs/>
                <w:lang w:val="kk-KZ"/>
              </w:rPr>
            </w:pPr>
            <w:r w:rsidRPr="0032282C">
              <w:rPr>
                <w:lang w:val="kk-KZ"/>
              </w:rPr>
              <w:t>Находит ВС</w:t>
            </w:r>
            <w:r w:rsidR="00D04B04" w:rsidRPr="0032282C">
              <w:rPr>
                <w:lang w:val="kk-KZ"/>
              </w:rPr>
              <w:t xml:space="preserve"> по теореме синусов</w:t>
            </w:r>
            <w:r w:rsidRPr="0032282C">
              <w:rPr>
                <w:lang w:val="kk-KZ"/>
              </w:rPr>
              <w:t xml:space="preserve">; </w:t>
            </w:r>
          </w:p>
          <w:p w:rsidR="00830ED6" w:rsidRPr="0032282C" w:rsidRDefault="00D04B04" w:rsidP="00830ED6">
            <w:pPr>
              <w:pStyle w:val="a6"/>
              <w:numPr>
                <w:ilvl w:val="0"/>
                <w:numId w:val="8"/>
              </w:numPr>
              <w:ind w:left="0" w:firstLine="0"/>
              <w:rPr>
                <w:bCs/>
                <w:lang w:val="kk-KZ"/>
              </w:rPr>
            </w:pPr>
            <w:r w:rsidRPr="0032282C">
              <w:rPr>
                <w:bCs/>
                <w:lang w:val="kk-KZ"/>
              </w:rPr>
              <w:t>Рассматривает треугольник АВС;</w:t>
            </w:r>
          </w:p>
          <w:p w:rsidR="00D04B04" w:rsidRPr="0032282C" w:rsidRDefault="00D04B04" w:rsidP="00830ED6">
            <w:pPr>
              <w:pStyle w:val="a6"/>
              <w:numPr>
                <w:ilvl w:val="0"/>
                <w:numId w:val="8"/>
              </w:numPr>
              <w:ind w:left="0" w:firstLine="0"/>
              <w:rPr>
                <w:bCs/>
                <w:lang w:val="kk-KZ"/>
              </w:rPr>
            </w:pPr>
            <w:r w:rsidRPr="0032282C">
              <w:rPr>
                <w:bCs/>
                <w:lang w:val="kk-KZ"/>
              </w:rPr>
              <w:t>Находит АВ  по теореме косинуса;</w:t>
            </w:r>
          </w:p>
          <w:p w:rsidR="00830ED6" w:rsidRPr="0032282C" w:rsidRDefault="00830ED6" w:rsidP="00830ED6">
            <w:pPr>
              <w:pStyle w:val="a6"/>
              <w:numPr>
                <w:ilvl w:val="0"/>
                <w:numId w:val="8"/>
              </w:numPr>
              <w:ind w:left="0" w:firstLine="0"/>
              <w:rPr>
                <w:bCs/>
                <w:lang w:val="kk-KZ"/>
              </w:rPr>
            </w:pPr>
            <w:r w:rsidRPr="0032282C">
              <w:rPr>
                <w:bCs/>
                <w:lang w:val="kk-KZ"/>
              </w:rPr>
              <w:t>Правильно найден ответ.</w:t>
            </w:r>
            <w:r w:rsidRPr="0032282C">
              <w:rPr>
                <w:lang w:val="kk-KZ"/>
              </w:rPr>
              <w:t xml:space="preserve"> </w:t>
            </w:r>
            <w:r w:rsidRPr="0032282C">
              <w:rPr>
                <w:noProof/>
              </w:rPr>
              <w:drawing>
                <wp:inline distT="0" distB="0" distL="0" distR="0">
                  <wp:extent cx="9525" cy="9525"/>
                  <wp:effectExtent l="0" t="0" r="0" b="0"/>
                  <wp:docPr id="1" name="Рисунок 50" descr="https://bilimland.kz/upload/content/lesson/11462/media/98afedfea132ca06eb0fb75031b8b969/icplayer/clear.cach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https://bilimland.kz/upload/content/lesson/11462/media/98afedfea132ca06eb0fb75031b8b969/icplayer/clear.cach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928" w:rsidRPr="0032282C" w:rsidRDefault="0032282C" w:rsidP="005E6FCB">
            <w:pPr>
              <w:pStyle w:val="a6"/>
              <w:ind w:left="0"/>
              <w:rPr>
                <w:bCs/>
                <w:i/>
                <w:lang w:val="kk-KZ"/>
              </w:rPr>
            </w:pPr>
            <w:r>
              <w:t>Группы оцениваю</w:t>
            </w:r>
            <w:r w:rsidR="003D415E" w:rsidRPr="0032282C">
              <w:t xml:space="preserve">т друг </w:t>
            </w:r>
            <w:proofErr w:type="spellStart"/>
            <w:r w:rsidR="003D415E" w:rsidRPr="0032282C">
              <w:t>д</w:t>
            </w:r>
            <w:r w:rsidR="0045481E">
              <w:t>р</w:t>
            </w:r>
            <w:r w:rsidR="003D415E" w:rsidRPr="0032282C">
              <w:t>уга</w:t>
            </w:r>
            <w:proofErr w:type="gramStart"/>
            <w:r w:rsidR="003D415E" w:rsidRPr="0032282C">
              <w:t>.</w:t>
            </w:r>
            <w:r w:rsidR="006E7928" w:rsidRPr="0032282C">
              <w:t>О</w:t>
            </w:r>
            <w:proofErr w:type="gramEnd"/>
            <w:r w:rsidR="006E7928" w:rsidRPr="0032282C">
              <w:t>ценивание</w:t>
            </w:r>
            <w:proofErr w:type="spellEnd"/>
            <w:r w:rsidR="006E7928" w:rsidRPr="0032282C">
              <w:t xml:space="preserve">  проводится по принципу </w:t>
            </w:r>
            <w:r w:rsidR="006E7928" w:rsidRPr="0032282C">
              <w:rPr>
                <w:b/>
              </w:rPr>
              <w:t>«Аплодисменты»</w:t>
            </w:r>
            <w:r w:rsidR="006E7928" w:rsidRPr="0032282C">
              <w:t>.</w:t>
            </w:r>
          </w:p>
          <w:p w:rsidR="008E7B0F" w:rsidRPr="0032282C" w:rsidRDefault="008E7B0F" w:rsidP="009E297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2970" w:rsidRPr="00811F33" w:rsidRDefault="00DD7400" w:rsidP="009E297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 w:rsidR="009E2970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н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9E2970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дивидуальная</w:t>
            </w:r>
            <w:r w:rsidR="009E2970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абота. </w:t>
            </w:r>
            <w:r w:rsidR="005A7ABF">
              <w:rPr>
                <w:rFonts w:ascii="Times New Roman" w:hAnsi="Times New Roman" w:cs="Times New Roman"/>
                <w:b/>
                <w:sz w:val="24"/>
                <w:szCs w:val="24"/>
              </w:rPr>
              <w:t>Метод «Проверь себя».</w:t>
            </w:r>
            <w:r w:rsidR="00811F33" w:rsidRPr="004203C3">
              <w:rPr>
                <w:rFonts w:ascii="Times New Roman" w:hAnsi="Times New Roman"/>
                <w:i/>
                <w:noProof/>
                <w:sz w:val="24"/>
              </w:rPr>
              <w:t xml:space="preserve"> Дифференциация по</w:t>
            </w:r>
            <w:r w:rsidR="00811F3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заданиям</w:t>
            </w:r>
            <w:r w:rsidR="009E2970" w:rsidRPr="00811F33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="005A7ABF" w:rsidRPr="00811F3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8E7B0F" w:rsidRPr="0032282C" w:rsidRDefault="008E7B0F" w:rsidP="009E2970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D7400" w:rsidRPr="0032282C" w:rsidRDefault="009E2970" w:rsidP="009E29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м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длагаю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по вариантам. 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вы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иан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–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овен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А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ой-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тий-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е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стоятельн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ираю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«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й»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ровень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лняю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ндивидуально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люда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за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proofErr w:type="gramEnd"/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лнение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и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чащимис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м вопросы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авля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но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решение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зыва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сультативную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помощь. П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ершению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задания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ц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нива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от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по критериям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доставля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б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тную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яз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мся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CD4B48" w:rsidRPr="0032282C" w:rsidRDefault="00CD4B48" w:rsidP="00F33F32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F33F32" w:rsidRPr="0032282C" w:rsidRDefault="00F33F32" w:rsidP="00F33F3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К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терий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ц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енивания</w:t>
            </w:r>
          </w:p>
          <w:p w:rsidR="00F33F32" w:rsidRPr="0032282C" w:rsidRDefault="00F33F32" w:rsidP="00F33F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i/>
                <w:sz w:val="24"/>
                <w:szCs w:val="24"/>
              </w:rPr>
              <w:t>Обучающий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33F32" w:rsidRPr="0032282C" w:rsidRDefault="00F33F32" w:rsidP="00F33F3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•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а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D4B4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прикладные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ч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жде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э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ментов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угольник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п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нны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чения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гонометрических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ф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кций</w:t>
            </w:r>
            <w:r w:rsidRPr="0032282C"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  <w:t xml:space="preserve"> </w:t>
            </w:r>
            <w:proofErr w:type="gramEnd"/>
          </w:p>
          <w:p w:rsidR="00F33F32" w:rsidRPr="0032282C" w:rsidRDefault="00F33F32" w:rsidP="00F33F32">
            <w:pPr>
              <w:pStyle w:val="a6"/>
              <w:ind w:left="0"/>
              <w:rPr>
                <w:i/>
                <w:lang w:val="kk-KZ"/>
              </w:rPr>
            </w:pPr>
            <w:r w:rsidRPr="0032282C">
              <w:rPr>
                <w:noProof/>
              </w:rPr>
              <w:drawing>
                <wp:inline distT="0" distB="0" distL="0" distR="0">
                  <wp:extent cx="9525" cy="9525"/>
                  <wp:effectExtent l="0" t="0" r="0" b="0"/>
                  <wp:docPr id="2" name="Рисунок 50" descr="https://bilimland.kz/upload/content/lesson/11462/media/98afedfea132ca06eb0fb75031b8b969/icplayer/clear.cach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https://bilimland.kz/upload/content/lesson/11462/media/98afedfea132ca06eb0fb75031b8b969/icplayer/clear.cach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9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7B0F" w:rsidRPr="0032282C" w:rsidRDefault="008E7B0F" w:rsidP="008E7B0F">
            <w:pPr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8E7B0F" w:rsidRPr="0032282C" w:rsidRDefault="008E7B0F" w:rsidP="008E7B0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д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стоян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т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н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кт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А до 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кт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ры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ди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го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г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реки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=100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м.,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А=6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proofErr w:type="gramStart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proofErr w:type="gramEnd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=7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В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твет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кажит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цело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число.</w:t>
            </w:r>
          </w:p>
          <w:p w:rsidR="00C11FD1" w:rsidRPr="0032282C" w:rsidRDefault="00C11FD1" w:rsidP="00C11FD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object w:dxaOrig="3930" w:dyaOrig="3735">
                <v:shape id="_x0000_i1031" type="#_x0000_t75" style="width:131.1pt;height:125.2pt" o:ole="">
                  <v:imagedata r:id="rId27" o:title=""/>
                </v:shape>
                <o:OLEObject Type="Embed" ProgID="PBrush" ShapeID="_x0000_i1031" DrawAspect="Content" ObjectID="_1620129622" r:id="rId28"/>
              </w:object>
            </w:r>
          </w:p>
          <w:p w:rsidR="008E7B0F" w:rsidRPr="0032282C" w:rsidRDefault="008E7B0F" w:rsidP="00C11FD1">
            <w:pPr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Дескрипторы:</w:t>
            </w:r>
          </w:p>
          <w:p w:rsidR="008E7B0F" w:rsidRPr="0032282C" w:rsidRDefault="008E7B0F" w:rsidP="008E7B0F">
            <w:pPr>
              <w:pStyle w:val="a6"/>
              <w:numPr>
                <w:ilvl w:val="0"/>
                <w:numId w:val="17"/>
              </w:numPr>
              <w:rPr>
                <w:noProof/>
              </w:rPr>
            </w:pPr>
            <w:r w:rsidRPr="0032282C">
              <w:rPr>
                <w:noProof/>
              </w:rPr>
              <w:t>Находит угол С.</w:t>
            </w:r>
          </w:p>
          <w:p w:rsidR="008E7B0F" w:rsidRPr="0032282C" w:rsidRDefault="008E7B0F" w:rsidP="008E7B0F">
            <w:pPr>
              <w:pStyle w:val="a6"/>
              <w:numPr>
                <w:ilvl w:val="0"/>
                <w:numId w:val="17"/>
              </w:numPr>
              <w:rPr>
                <w:noProof/>
              </w:rPr>
            </w:pPr>
            <w:r w:rsidRPr="0032282C">
              <w:rPr>
                <w:noProof/>
              </w:rPr>
              <w:t>Определяет теорему, для нахождения АС</w:t>
            </w:r>
            <w:r w:rsidR="00C11FD1" w:rsidRPr="0032282C">
              <w:rPr>
                <w:noProof/>
              </w:rPr>
              <w:t>.</w:t>
            </w:r>
          </w:p>
          <w:p w:rsidR="008E7B0F" w:rsidRPr="0032282C" w:rsidRDefault="008E7B0F" w:rsidP="008E7B0F">
            <w:pPr>
              <w:pStyle w:val="a6"/>
              <w:numPr>
                <w:ilvl w:val="0"/>
                <w:numId w:val="17"/>
              </w:numPr>
              <w:rPr>
                <w:noProof/>
              </w:rPr>
            </w:pPr>
            <w:r w:rsidRPr="0032282C">
              <w:rPr>
                <w:noProof/>
              </w:rPr>
              <w:t>Составляет выражение</w:t>
            </w:r>
            <w:r w:rsidR="00C11FD1" w:rsidRPr="0032282C">
              <w:rPr>
                <w:noProof/>
              </w:rPr>
              <w:t>,  для нахождения АС.</w:t>
            </w:r>
          </w:p>
          <w:p w:rsidR="00C11FD1" w:rsidRPr="0032282C" w:rsidRDefault="00C11FD1" w:rsidP="008E7B0F">
            <w:pPr>
              <w:pStyle w:val="a6"/>
              <w:numPr>
                <w:ilvl w:val="0"/>
                <w:numId w:val="17"/>
              </w:numPr>
              <w:rPr>
                <w:noProof/>
              </w:rPr>
            </w:pPr>
            <w:r w:rsidRPr="0032282C">
              <w:rPr>
                <w:noProof/>
              </w:rPr>
              <w:t>Делает правильное вычисление.</w:t>
            </w:r>
          </w:p>
          <w:p w:rsidR="00C11FD1" w:rsidRPr="0032282C" w:rsidRDefault="00C11FD1" w:rsidP="008E7B0F">
            <w:pPr>
              <w:pStyle w:val="a6"/>
              <w:numPr>
                <w:ilvl w:val="0"/>
                <w:numId w:val="17"/>
              </w:numPr>
              <w:rPr>
                <w:noProof/>
              </w:rPr>
            </w:pPr>
            <w:r w:rsidRPr="0032282C">
              <w:rPr>
                <w:noProof/>
              </w:rPr>
              <w:t>Правильно найден ответ.</w:t>
            </w:r>
          </w:p>
          <w:p w:rsidR="008E7B0F" w:rsidRPr="0032282C" w:rsidRDefault="008E7B0F" w:rsidP="008E7B0F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8E7B0F" w:rsidRPr="0032282C" w:rsidRDefault="008E7B0F" w:rsidP="008E7B0F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т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итектурн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уже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ана-Байтерек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»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ро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ходитс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тр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ин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ративн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тр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лиц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97м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оро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цетворя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ф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циального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нос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лиц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з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ану-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1997год.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исл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н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АС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С=АВ, АО=ОС, 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ВОС=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ВОА=9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ВСО=3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sym w:font="Symbol" w:char="00D0"/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АОС=6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C11FD1" w:rsidRPr="0032282C" w:rsidRDefault="00C11FD1" w:rsidP="00C11FD1">
            <w:pPr>
              <w:jc w:val="center"/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object w:dxaOrig="10695" w:dyaOrig="8295">
                <v:shape id="_x0000_i1032" type="#_x0000_t75" style="width:206.85pt;height:158.5pt" o:ole="">
                  <v:imagedata r:id="rId29" o:title=""/>
                </v:shape>
                <o:OLEObject Type="Embed" ProgID="PBrush" ShapeID="_x0000_i1032" DrawAspect="Content" ObjectID="_1620129623" r:id="rId30"/>
              </w:object>
            </w:r>
          </w:p>
          <w:p w:rsidR="00C11FD1" w:rsidRPr="0032282C" w:rsidRDefault="00C11FD1" w:rsidP="00C11FD1">
            <w:pPr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Дескрипторы:</w:t>
            </w:r>
          </w:p>
          <w:p w:rsidR="00C11FD1" w:rsidRPr="0032282C" w:rsidRDefault="00661458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proofErr w:type="gramStart"/>
            <w:r w:rsidRPr="0032282C">
              <w:rPr>
                <w:noProof/>
              </w:rPr>
              <w:t>Находит угол В в треугольнике ВОС</w:t>
            </w:r>
            <w:r w:rsidR="00C11FD1" w:rsidRPr="0032282C">
              <w:rPr>
                <w:noProof/>
              </w:rPr>
              <w:t>.</w:t>
            </w:r>
            <w:proofErr w:type="gramEnd"/>
          </w:p>
          <w:p w:rsidR="00C11FD1" w:rsidRPr="0032282C" w:rsidRDefault="00C11FD1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Опре</w:t>
            </w:r>
            <w:r w:rsidR="00661458" w:rsidRPr="0032282C">
              <w:rPr>
                <w:noProof/>
              </w:rPr>
              <w:t>деляет теорему, для нахождения О</w:t>
            </w:r>
            <w:r w:rsidRPr="0032282C">
              <w:rPr>
                <w:noProof/>
              </w:rPr>
              <w:t>С.</w:t>
            </w:r>
          </w:p>
          <w:p w:rsidR="00C11FD1" w:rsidRPr="0032282C" w:rsidRDefault="00661458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По теореме Пифагора, находит ВС</w:t>
            </w:r>
            <w:r w:rsidR="00C11FD1" w:rsidRPr="0032282C">
              <w:rPr>
                <w:noProof/>
              </w:rPr>
              <w:t>.</w:t>
            </w:r>
          </w:p>
          <w:p w:rsidR="00661458" w:rsidRPr="0032282C" w:rsidRDefault="00661458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Рассматривает треугольник АОС.</w:t>
            </w:r>
          </w:p>
          <w:p w:rsidR="00661458" w:rsidRPr="0032282C" w:rsidRDefault="00661458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Находит АС.</w:t>
            </w:r>
          </w:p>
          <w:p w:rsidR="00C11FD1" w:rsidRPr="0032282C" w:rsidRDefault="00C11FD1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Делает правильное вычисление.</w:t>
            </w:r>
          </w:p>
          <w:p w:rsidR="00C11FD1" w:rsidRPr="0032282C" w:rsidRDefault="00C11FD1" w:rsidP="00C11FD1">
            <w:pPr>
              <w:pStyle w:val="a6"/>
              <w:numPr>
                <w:ilvl w:val="0"/>
                <w:numId w:val="18"/>
              </w:numPr>
              <w:rPr>
                <w:noProof/>
              </w:rPr>
            </w:pPr>
            <w:r w:rsidRPr="0032282C">
              <w:rPr>
                <w:noProof/>
              </w:rPr>
              <w:t>Правильно найден ответ.</w:t>
            </w:r>
          </w:p>
          <w:p w:rsidR="008E7B0F" w:rsidRPr="0032282C" w:rsidRDefault="00661458" w:rsidP="008E7B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proofErr w:type="spellStart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принемается</w:t>
            </w:r>
            <w:proofErr w:type="spellEnd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льтернативный способ решения)</w:t>
            </w:r>
          </w:p>
          <w:p w:rsidR="008E7B0F" w:rsidRPr="0032282C" w:rsidRDefault="008E7B0F" w:rsidP="008E7B0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вень</w:t>
            </w:r>
            <w:proofErr w:type="gramStart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</w:t>
            </w:r>
            <w:proofErr w:type="gramEnd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з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которой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т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чки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ршин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х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лм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и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н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г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ло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3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ближении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к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х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лму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на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10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0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ршин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ал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и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н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gramStart"/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г</w:t>
            </w:r>
            <w:proofErr w:type="gramEnd"/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ло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45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0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йдит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ближенную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соту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холма. В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т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ет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к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ажит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ло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чи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сло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метров.</w:t>
            </w:r>
          </w:p>
          <w:p w:rsidR="008E7B0F" w:rsidRPr="0032282C" w:rsidRDefault="008E7B0F" w:rsidP="008E7B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object w:dxaOrig="5115" w:dyaOrig="3075">
                <v:shape id="_x0000_i1033" type="#_x0000_t75" style="width:156.9pt;height:92.95pt" o:ole="">
                  <v:imagedata r:id="rId31" o:title=""/>
                </v:shape>
                <o:OLEObject Type="Embed" ProgID="PBrush" ShapeID="_x0000_i1033" DrawAspect="Content" ObjectID="_1620129624" r:id="rId32"/>
              </w:object>
            </w:r>
          </w:p>
          <w:p w:rsidR="00186E4A" w:rsidRPr="0032282C" w:rsidRDefault="00186E4A" w:rsidP="00661458">
            <w:pPr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</w:pPr>
          </w:p>
          <w:p w:rsidR="00661458" w:rsidRPr="0032282C" w:rsidRDefault="00661458" w:rsidP="00661458">
            <w:pPr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Дескрипторы:</w:t>
            </w:r>
          </w:p>
          <w:p w:rsidR="00661458" w:rsidRPr="0032282C" w:rsidRDefault="00661458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Находит угол В и угол С в треугольнике АВС.</w:t>
            </w:r>
          </w:p>
          <w:p w:rsidR="00661458" w:rsidRPr="0032282C" w:rsidRDefault="00661458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Определяет теорему, для нахождения СВ.</w:t>
            </w:r>
          </w:p>
          <w:p w:rsidR="00661458" w:rsidRPr="0032282C" w:rsidRDefault="00F33F32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Рассматривает треугольник ВСD</w:t>
            </w:r>
            <w:r w:rsidR="00661458" w:rsidRPr="0032282C">
              <w:rPr>
                <w:noProof/>
              </w:rPr>
              <w:t>.</w:t>
            </w:r>
          </w:p>
          <w:p w:rsidR="00661458" w:rsidRPr="0032282C" w:rsidRDefault="00F33F32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 xml:space="preserve">Определяет вид </w:t>
            </w:r>
            <w:r w:rsidR="00661458" w:rsidRPr="0032282C">
              <w:rPr>
                <w:noProof/>
              </w:rPr>
              <w:t xml:space="preserve"> треугольник</w:t>
            </w:r>
            <w:r w:rsidRPr="0032282C">
              <w:rPr>
                <w:noProof/>
              </w:rPr>
              <w:t>а ВD</w:t>
            </w:r>
            <w:r w:rsidR="00661458" w:rsidRPr="0032282C">
              <w:rPr>
                <w:noProof/>
              </w:rPr>
              <w:t>С.</w:t>
            </w:r>
          </w:p>
          <w:p w:rsidR="00661458" w:rsidRPr="0032282C" w:rsidRDefault="00661458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Находит АС.</w:t>
            </w:r>
          </w:p>
          <w:p w:rsidR="00F33F32" w:rsidRPr="0032282C" w:rsidRDefault="00F33F32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Определяет теорему, для нахождения СD</w:t>
            </w:r>
          </w:p>
          <w:p w:rsidR="00661458" w:rsidRPr="0032282C" w:rsidRDefault="00661458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Делает правильное вычисление.</w:t>
            </w:r>
          </w:p>
          <w:p w:rsidR="00661458" w:rsidRPr="0032282C" w:rsidRDefault="00661458" w:rsidP="00661458">
            <w:pPr>
              <w:pStyle w:val="a6"/>
              <w:numPr>
                <w:ilvl w:val="0"/>
                <w:numId w:val="19"/>
              </w:numPr>
              <w:rPr>
                <w:noProof/>
              </w:rPr>
            </w:pPr>
            <w:r w:rsidRPr="0032282C">
              <w:rPr>
                <w:noProof/>
              </w:rPr>
              <w:t>Правильно найден ответ.</w:t>
            </w:r>
          </w:p>
          <w:p w:rsidR="00F33F32" w:rsidRPr="0032282C" w:rsidRDefault="00F33F32" w:rsidP="00F33F32">
            <w:pPr>
              <w:pStyle w:val="a6"/>
              <w:rPr>
                <w:noProof/>
              </w:rPr>
            </w:pPr>
            <w:r w:rsidRPr="0032282C">
              <w:rPr>
                <w:b/>
              </w:rPr>
              <w:t>(</w:t>
            </w:r>
            <w:proofErr w:type="spellStart"/>
            <w:r w:rsidRPr="0032282C">
              <w:rPr>
                <w:b/>
              </w:rPr>
              <w:t>принемается</w:t>
            </w:r>
            <w:proofErr w:type="spellEnd"/>
            <w:r w:rsidRPr="0032282C">
              <w:rPr>
                <w:b/>
              </w:rPr>
              <w:t xml:space="preserve"> альтернативный способ решения)</w:t>
            </w:r>
          </w:p>
          <w:p w:rsidR="00F33F32" w:rsidRPr="0032282C" w:rsidRDefault="00F33F32" w:rsidP="00A06D31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/>
              </w:rPr>
            </w:pPr>
          </w:p>
          <w:p w:rsidR="00A06D31" w:rsidRPr="0032282C" w:rsidRDefault="00A06D31" w:rsidP="00A06D31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По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сле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з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вершения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работы,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уч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ащиеся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ос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уществляют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са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мооценивание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="006E7928" w:rsidRPr="0032282C">
              <w:rPr>
                <w:rFonts w:ascii="Times New Roman" w:hAnsi="Times New Roman"/>
                <w:sz w:val="24"/>
                <w:lang w:val="ru-RU"/>
              </w:rPr>
              <w:t xml:space="preserve">по стратегии 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b/>
                <w:sz w:val="24"/>
                <w:lang w:val="ru-RU"/>
              </w:rPr>
              <w:t>«Большой палец вверх»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по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го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товым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от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  <w:lang w:val="ru-RU"/>
              </w:rPr>
              <w:t>ветам</w:t>
            </w:r>
            <w:r w:rsidRPr="0032282C">
              <w:rPr>
                <w:rFonts w:ascii="Times New Roman" w:hAnsi="Times New Roman"/>
                <w:sz w:val="24"/>
                <w:lang w:val="ru-RU"/>
              </w:rPr>
              <w:t xml:space="preserve"> на слайдах.</w:t>
            </w:r>
          </w:p>
          <w:p w:rsidR="000F356B" w:rsidRPr="0032282C" w:rsidRDefault="000F356B" w:rsidP="000F356B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  <w:u w:val="single"/>
              </w:rPr>
            </w:pPr>
            <w:r w:rsidRPr="0032282C">
              <w:rPr>
                <w:rFonts w:ascii="Times New Roman" w:hAnsi="Times New Roman" w:cs="Times New Roman"/>
                <w:i/>
                <w:noProof/>
                <w:sz w:val="24"/>
                <w:szCs w:val="24"/>
                <w:u w:val="single"/>
              </w:rPr>
              <w:t>Рефлексия этапа:</w:t>
            </w:r>
          </w:p>
          <w:p w:rsidR="000F356B" w:rsidRPr="0032282C" w:rsidRDefault="000F356B" w:rsidP="000F356B">
            <w:pPr>
              <w:pStyle w:val="a6"/>
              <w:widowControl w:val="0"/>
              <w:numPr>
                <w:ilvl w:val="0"/>
                <w:numId w:val="11"/>
              </w:numPr>
              <w:tabs>
                <w:tab w:val="left" w:pos="458"/>
              </w:tabs>
              <w:ind w:left="0" w:firstLine="317"/>
              <w:rPr>
                <w:u w:val="single"/>
              </w:rPr>
            </w:pPr>
            <w:r w:rsidRPr="0032282C">
              <w:rPr>
                <w:noProof/>
              </w:rPr>
              <w:t>Есть ли сложности при решении задач?</w:t>
            </w:r>
          </w:p>
          <w:p w:rsidR="000F356B" w:rsidRPr="0032282C" w:rsidRDefault="000F356B" w:rsidP="000F356B">
            <w:pPr>
              <w:pStyle w:val="a6"/>
              <w:widowControl w:val="0"/>
              <w:numPr>
                <w:ilvl w:val="0"/>
                <w:numId w:val="11"/>
              </w:numPr>
              <w:tabs>
                <w:tab w:val="left" w:pos="458"/>
              </w:tabs>
              <w:ind w:left="0" w:firstLine="317"/>
              <w:rPr>
                <w:u w:val="single"/>
              </w:rPr>
            </w:pPr>
            <w:r w:rsidRPr="0032282C">
              <w:rPr>
                <w:noProof/>
              </w:rPr>
              <w:t xml:space="preserve">Какие? </w:t>
            </w:r>
          </w:p>
          <w:p w:rsidR="000F356B" w:rsidRPr="0032282C" w:rsidRDefault="000F356B" w:rsidP="000F356B">
            <w:pPr>
              <w:pStyle w:val="a4"/>
              <w:jc w:val="both"/>
              <w:rPr>
                <w:rFonts w:ascii="Times New Roman" w:eastAsiaTheme="minorHAnsi" w:hAnsi="Times New Roman"/>
                <w:i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Есть ли вопросы, которые требуют дополнительного разъяснения?</w:t>
            </w:r>
          </w:p>
        </w:tc>
        <w:tc>
          <w:tcPr>
            <w:tcW w:w="1942" w:type="dxa"/>
          </w:tcPr>
          <w:p w:rsidR="002E719E" w:rsidRPr="0032282C" w:rsidRDefault="002E71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чебник</w:t>
            </w:r>
          </w:p>
          <w:p w:rsidR="000751DE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r w:rsidR="00606219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и</w:t>
            </w:r>
            <w:r w:rsidR="00606219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606219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ложение</w:t>
            </w:r>
            <w:proofErr w:type="spellEnd"/>
            <w:proofErr w:type="gramEnd"/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343ED" w:rsidRPr="0032282C" w:rsidRDefault="002343ED" w:rsidP="002343E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рная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лица</w:t>
            </w:r>
            <w:r w:rsidR="00154EE8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ч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ебники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очая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е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радь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е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метрии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9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кл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асс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Ми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щенко</w:t>
            </w:r>
            <w:r w:rsidR="00154EE8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Т.М. 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0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154EE8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5г</w:t>
            </w: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ложение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  <w:p w:rsidR="007F1953" w:rsidRPr="0032282C" w:rsidRDefault="007F195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рная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лица</w:t>
            </w:r>
          </w:p>
          <w:p w:rsidR="00E250DE" w:rsidRPr="0032282C" w:rsidRDefault="00E250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лицы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адиса</w:t>
            </w:r>
          </w:p>
          <w:p w:rsidR="00BB56D0" w:rsidRPr="0032282C" w:rsidRDefault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01FBA" w:rsidRPr="0032282C" w:rsidRDefault="00BA7CA4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hyperlink r:id="rId33" w:history="1">
              <w:r w:rsidR="00801FBA" w:rsidRPr="0032282C">
                <w:rPr>
                  <w:rStyle w:val="ac"/>
                  <w:rFonts w:ascii="Times New Roman" w:hAnsi="Times New Roman" w:cs="Times New Roman"/>
                  <w:b/>
                  <w:sz w:val="24"/>
                  <w:szCs w:val="24"/>
                </w:rPr>
                <w:t>https://bilimland.kz/ru/courses/math-ru/geometriya/planimetriya/treu</w:t>
              </w:r>
              <w:r w:rsidR="00801FBA" w:rsidRPr="0032282C">
                <w:rPr>
                  <w:rStyle w:val="ac"/>
                  <w:rFonts w:ascii="Times New Roman" w:hAnsi="Times New Roman" w:cs="Times New Roman"/>
                  <w:b/>
                  <w:sz w:val="24"/>
                  <w:szCs w:val="24"/>
                </w:rPr>
                <w:lastRenderedPageBreak/>
                <w:t>golnik/lesson/teorema-kosinusov-i-sinusov</w:t>
              </w:r>
            </w:hyperlink>
            <w:r w:rsidR="00801FBA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801FBA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п</w:t>
            </w:r>
            <w:r w:rsidR="00801FBA"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="00801FBA"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ражнение</w:t>
            </w:r>
            <w:r w:rsidR="00801FBA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5</w:t>
            </w:r>
            <w:r w:rsidR="006E05FD"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>,16,20</w:t>
            </w:r>
          </w:p>
          <w:p w:rsidR="009E2970" w:rsidRPr="0032282C" w:rsidRDefault="009E2970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7167B" w:rsidRPr="0032282C" w:rsidRDefault="0057167B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56D0" w:rsidRPr="0032282C" w:rsidRDefault="00BB56D0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иложение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4</w:t>
            </w:r>
          </w:p>
          <w:p w:rsidR="00BB56D0" w:rsidRPr="0032282C" w:rsidRDefault="00BB56D0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п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орная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лица</w:t>
            </w:r>
          </w:p>
          <w:p w:rsidR="00BB56D0" w:rsidRPr="0032282C" w:rsidRDefault="00BB56D0" w:rsidP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лицы</w:t>
            </w: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Б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адиса</w:t>
            </w:r>
          </w:p>
          <w:p w:rsidR="00BB56D0" w:rsidRPr="0032282C" w:rsidRDefault="00BB56D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751DE" w:rsidRPr="0032282C" w:rsidTr="00E23F10">
        <w:tc>
          <w:tcPr>
            <w:tcW w:w="1668" w:type="dxa"/>
          </w:tcPr>
          <w:p w:rsidR="000751DE" w:rsidRPr="0032282C" w:rsidRDefault="00075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К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ц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а</w:t>
            </w:r>
          </w:p>
          <w:p w:rsidR="005673BC" w:rsidRPr="0032282C" w:rsidRDefault="005673B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39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-40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</w:p>
        </w:tc>
        <w:tc>
          <w:tcPr>
            <w:tcW w:w="7413" w:type="dxa"/>
            <w:gridSpan w:val="3"/>
          </w:tcPr>
          <w:p w:rsidR="00055DEB" w:rsidRPr="0032282C" w:rsidRDefault="00055DEB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7.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дведение</w:t>
            </w:r>
            <w:proofErr w:type="spellEnd"/>
            <w:r w:rsidRPr="0032282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итогов. Рефлексия.</w:t>
            </w:r>
          </w:p>
          <w:p w:rsidR="00C62FED" w:rsidRPr="0032282C" w:rsidRDefault="00C62FED" w:rsidP="00C62FE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До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машнее</w:t>
            </w:r>
            <w:r w:rsidRPr="0032282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дание</w:t>
            </w:r>
          </w:p>
          <w:p w:rsidR="00C62FED" w:rsidRPr="0032282C" w:rsidRDefault="00C62FED" w:rsidP="00C62F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д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лай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бходимы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змерени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2282C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P, PQ, α, β)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д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т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ерева.</w:t>
            </w:r>
          </w:p>
          <w:p w:rsidR="00C62FED" w:rsidRPr="0032282C" w:rsidRDefault="00C62FED" w:rsidP="00C62FE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object w:dxaOrig="4755" w:dyaOrig="3105">
                <v:shape id="_x0000_i1034" type="#_x0000_t75" style="width:236.95pt;height:155.3pt" o:ole="">
                  <v:imagedata r:id="rId34" o:title=""/>
                </v:shape>
                <o:OLEObject Type="Embed" ProgID="PBrush" ShapeID="_x0000_i1034" DrawAspect="Content" ObjectID="_1620129625" r:id="rId35"/>
              </w:object>
            </w:r>
          </w:p>
          <w:p w:rsidR="00F579E6" w:rsidRPr="0032282C" w:rsidRDefault="00F579E6" w:rsidP="00C62FE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итель</w:t>
            </w:r>
            <w:r w:rsidRPr="0032282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во</w:t>
            </w:r>
            <w:r w:rsidRPr="0032282C">
              <w:rPr>
                <w:rFonts w:ascii="Times New Roman" w:hAnsi="Times New Roman" w:cs="Times New Roman"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звращается</w:t>
            </w:r>
            <w:r w:rsidRPr="0032282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к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це</w:t>
            </w:r>
            <w:r w:rsidRPr="0032282C">
              <w:rPr>
                <w:rFonts w:ascii="Times New Roman" w:hAnsi="Times New Roman" w:cs="Times New Roman"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лям</w:t>
            </w:r>
            <w:r w:rsidRPr="0032282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урока,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об</w:t>
            </w:r>
            <w:r w:rsidRPr="0032282C">
              <w:rPr>
                <w:rFonts w:ascii="Times New Roman" w:hAnsi="Times New Roman" w:cs="Times New Roman"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суждая</w:t>
            </w:r>
            <w:r w:rsidRPr="0032282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х достижения.</w:t>
            </w:r>
          </w:p>
          <w:p w:rsidR="008D3FB0" w:rsidRPr="0032282C" w:rsidRDefault="008D3FB0" w:rsidP="008D3FB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Рефлексия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 xml:space="preserve"> </w:t>
            </w:r>
            <w:r w:rsidR="00444309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>«Знание о незнании</w:t>
            </w:r>
            <w:r w:rsidRPr="0032282C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</w:rPr>
              <w:t xml:space="preserve">».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Учитель, предлагает  оцени</w:t>
            </w:r>
            <w:r w:rsidR="00186E4A"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 xml:space="preserve">ть свою деятельность на уроке. Выберите </w:t>
            </w: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 xml:space="preserve"> ту часть утверждений, которая характеризует вашу работу.</w:t>
            </w:r>
          </w:p>
          <w:p w:rsidR="008D3FB0" w:rsidRPr="0032282C" w:rsidRDefault="008D3FB0" w:rsidP="008D3FB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Свой выбор аргументируйте.</w:t>
            </w:r>
          </w:p>
          <w:p w:rsidR="008D3FB0" w:rsidRPr="0032282C" w:rsidRDefault="008D3FB0" w:rsidP="008D3FB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Я не знал…., теперь я знаю…..</w:t>
            </w:r>
          </w:p>
          <w:p w:rsidR="008D3FB0" w:rsidRPr="0032282C" w:rsidRDefault="008D3FB0" w:rsidP="008D3FB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У меня не получалось….., теперь получается…..</w:t>
            </w:r>
          </w:p>
          <w:p w:rsidR="008D3FB0" w:rsidRPr="0032282C" w:rsidRDefault="006C157B" w:rsidP="008D3FB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Я не понимал….., теперь пони</w:t>
            </w:r>
            <w:r w:rsidR="008D3FB0" w:rsidRPr="0032282C">
              <w:rPr>
                <w:rFonts w:ascii="Times New Roman" w:hAnsi="Times New Roman" w:cs="Times New Roman"/>
                <w:iCs/>
                <w:noProof/>
                <w:sz w:val="24"/>
                <w:szCs w:val="24"/>
              </w:rPr>
              <w:t>маю…..</w:t>
            </w:r>
          </w:p>
          <w:p w:rsidR="002457CB" w:rsidRPr="0032282C" w:rsidRDefault="002457CB" w:rsidP="00186E4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2" w:type="dxa"/>
          </w:tcPr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751DE" w:rsidRPr="0032282C" w:rsidTr="00E23F10">
        <w:tc>
          <w:tcPr>
            <w:tcW w:w="3409" w:type="dxa"/>
            <w:gridSpan w:val="2"/>
          </w:tcPr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Ди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фференциация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им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сп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собом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вы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хо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тит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бо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льше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к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зывать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ддержку?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ие</w:t>
            </w:r>
          </w:p>
          <w:p w:rsidR="000751DE" w:rsidRPr="0032282C" w:rsidRDefault="00EE2165" w:rsidP="00EE216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дачи</w:t>
            </w:r>
            <w:r w:rsidR="000751DE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вы 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да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ете</w:t>
            </w:r>
            <w:r w:rsidR="000751DE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бо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лее</w:t>
            </w:r>
            <w:r w:rsidR="000751DE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t>сп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собным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еникам</w:t>
            </w:r>
            <w:r w:rsidR="000751DE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ср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="000751DE"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внению</w:t>
            </w:r>
            <w:r w:rsidR="000751DE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 другими?</w:t>
            </w:r>
          </w:p>
        </w:tc>
        <w:tc>
          <w:tcPr>
            <w:tcW w:w="4946" w:type="dxa"/>
          </w:tcPr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lastRenderedPageBreak/>
              <w:t>Оц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енивани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к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Вы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пл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анирует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верять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вень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ус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воения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ма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териала</w:t>
            </w:r>
            <w:r w:rsidR="00716F81"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ащимися?</w:t>
            </w:r>
          </w:p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8" w:type="dxa"/>
            <w:gridSpan w:val="2"/>
          </w:tcPr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х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рана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зд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оровья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и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со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блюдение</w:t>
            </w: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те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t>хники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езопасности</w:t>
            </w:r>
          </w:p>
          <w:p w:rsidR="000751DE" w:rsidRPr="0032282C" w:rsidRDefault="000751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751DE" w:rsidRPr="0032282C" w:rsidTr="00E23F10">
        <w:tc>
          <w:tcPr>
            <w:tcW w:w="3409" w:type="dxa"/>
            <w:gridSpan w:val="2"/>
          </w:tcPr>
          <w:p w:rsidR="00080EC2" w:rsidRPr="0032282C" w:rsidRDefault="00F579E6" w:rsidP="00080E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У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к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рое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ки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образом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ч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ученики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не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л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ренны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их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илах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у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у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от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г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ппах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е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п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собны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никам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м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гу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з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больше.</w:t>
            </w:r>
          </w:p>
          <w:p w:rsidR="00080EC2" w:rsidRPr="0032282C" w:rsidRDefault="00080EC2" w:rsidP="00080E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 процессе выполнения задания учащиеся делятся своими идеями, сотрудничают и высказывают свою точку зрения.</w:t>
            </w:r>
          </w:p>
          <w:p w:rsidR="0075075C" w:rsidRPr="0032282C" w:rsidRDefault="0075075C" w:rsidP="007507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В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м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н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ивидуально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боты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ы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е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огать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веренны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ученикам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ава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одящи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вопросы.</w:t>
            </w:r>
          </w:p>
          <w:p w:rsidR="000751DE" w:rsidRPr="0032282C" w:rsidRDefault="000751DE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46" w:type="dxa"/>
          </w:tcPr>
          <w:p w:rsidR="0075075C" w:rsidRPr="0032282C" w:rsidRDefault="0075075C" w:rsidP="0075075C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Ф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рмативно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ц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енивани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роизводитс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>на</w:t>
            </w:r>
            <w:proofErr w:type="gramEnd"/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ка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ждо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эт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ап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к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самооценивание, взаимооценивание,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ц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енивание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теле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о критериям). </w:t>
            </w:r>
            <w:proofErr w:type="gramStart"/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Оценка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у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те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наблюдения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о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лечение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еников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и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ы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полнении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за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даний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 за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уч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астием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 диалогах, во 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вс</w:t>
            </w:r>
            <w:r w:rsidRPr="0032282C">
              <w:rPr>
                <w:rFonts w:ascii="Times New Roman" w:hAnsi="Times New Roman" w:cs="Times New Roman"/>
                <w:b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Cs/>
                <w:noProof/>
                <w:sz w:val="24"/>
                <w:szCs w:val="24"/>
              </w:rPr>
              <w:t>еобщих</w:t>
            </w:r>
            <w:r w:rsidRPr="0032282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бсуждениях.</w:t>
            </w:r>
            <w:proofErr w:type="gramEnd"/>
          </w:p>
          <w:p w:rsidR="000751DE" w:rsidRPr="0032282C" w:rsidRDefault="000751DE" w:rsidP="000C2F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68" w:type="dxa"/>
            <w:gridSpan w:val="2"/>
          </w:tcPr>
          <w:p w:rsidR="000751DE" w:rsidRPr="0032282C" w:rsidRDefault="0018110A" w:rsidP="0018110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т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proofErr w:type="spellStart"/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ально</w:t>
            </w:r>
            <w:proofErr w:type="spellEnd"/>
            <w:proofErr w:type="gramEnd"/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аспределить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и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ы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н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мание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ч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щихся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л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я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а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большего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о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ижения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="0075075C"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="0075075C"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ультатов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зволяет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proofErr w:type="spellEnd"/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а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в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ов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деятельности</w:t>
            </w:r>
            <w:r w:rsidR="0075075C" w:rsidRPr="003228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E6B62" w:rsidRPr="0032282C" w:rsidTr="00E23F10">
        <w:trPr>
          <w:trHeight w:val="749"/>
        </w:trPr>
        <w:tc>
          <w:tcPr>
            <w:tcW w:w="3409" w:type="dxa"/>
            <w:gridSpan w:val="2"/>
            <w:vMerge w:val="restart"/>
          </w:tcPr>
          <w:p w:rsidR="008E6B62" w:rsidRPr="0032282C" w:rsidRDefault="008E6B62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флексия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по 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ур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оку</w:t>
            </w:r>
          </w:p>
          <w:p w:rsidR="008E6B62" w:rsidRPr="0032282C" w:rsidRDefault="008E6B62" w:rsidP="000C2F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14" w:type="dxa"/>
            <w:gridSpan w:val="3"/>
          </w:tcPr>
          <w:p w:rsidR="008E6B62" w:rsidRPr="0032282C" w:rsidRDefault="008E6B62" w:rsidP="000C2F4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E6B62" w:rsidRPr="0032282C" w:rsidTr="00E23F10">
        <w:trPr>
          <w:trHeight w:val="717"/>
        </w:trPr>
        <w:tc>
          <w:tcPr>
            <w:tcW w:w="3409" w:type="dxa"/>
            <w:gridSpan w:val="2"/>
            <w:vMerge/>
          </w:tcPr>
          <w:p w:rsidR="008E6B62" w:rsidRPr="0032282C" w:rsidRDefault="008E6B62" w:rsidP="000751D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7614" w:type="dxa"/>
            <w:gridSpan w:val="3"/>
          </w:tcPr>
          <w:p w:rsidR="008E6B62" w:rsidRPr="0032282C" w:rsidRDefault="008E6B6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37DC1" w:rsidRPr="0032282C" w:rsidTr="00443D7D">
        <w:trPr>
          <w:trHeight w:val="717"/>
        </w:trPr>
        <w:tc>
          <w:tcPr>
            <w:tcW w:w="11023" w:type="dxa"/>
            <w:gridSpan w:val="5"/>
          </w:tcPr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вая оценка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Какие две вещи прошли действительно хорошо (принимайте в расчет, как преподавание, так и</w:t>
            </w:r>
            <w:proofErr w:type="gramEnd"/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учение)?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1: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2: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Какие две вещи могли бы улучшить Ваш урок (принимайте в расчет, как преподавание, так и учение)?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1:</w:t>
            </w:r>
          </w:p>
          <w:p w:rsidR="00837DC1" w:rsidRPr="0032282C" w:rsidRDefault="00837DC1" w:rsidP="00837DC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2:</w:t>
            </w:r>
          </w:p>
          <w:p w:rsidR="00837DC1" w:rsidRPr="0032282C" w:rsidRDefault="00837DC1" w:rsidP="00837DC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Что нового я узнал из этого урока о своем классе или об отдельных учениках, что я мог бы использовать при планировании следующего урока?</w:t>
            </w:r>
          </w:p>
        </w:tc>
      </w:tr>
    </w:tbl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37DC1" w:rsidRPr="0032282C" w:rsidRDefault="00837DC1" w:rsidP="00E23F10">
      <w:pPr>
        <w:rPr>
          <w:rFonts w:ascii="Times New Roman" w:hAnsi="Times New Roman" w:cs="Times New Roman"/>
          <w:b/>
          <w:sz w:val="24"/>
          <w:szCs w:val="24"/>
        </w:rPr>
      </w:pPr>
    </w:p>
    <w:p w:rsidR="00837DC1" w:rsidRPr="0032282C" w:rsidRDefault="00837DC1" w:rsidP="00E23F10">
      <w:pPr>
        <w:rPr>
          <w:rFonts w:ascii="Times New Roman" w:hAnsi="Times New Roman" w:cs="Times New Roman"/>
          <w:b/>
          <w:sz w:val="24"/>
          <w:szCs w:val="24"/>
        </w:rPr>
      </w:pPr>
    </w:p>
    <w:p w:rsidR="00E23F10" w:rsidRPr="0032282C" w:rsidRDefault="00E23F10" w:rsidP="00E23F1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>Литература: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3F10" w:rsidRPr="0032282C" w:rsidRDefault="00E23F10" w:rsidP="00E23F1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1.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proofErr w:type="spellStart"/>
      <w:r w:rsidRPr="0032282C">
        <w:rPr>
          <w:rFonts w:ascii="Times New Roman" w:hAnsi="Times New Roman" w:cs="Times New Roman"/>
          <w:noProof/>
          <w:sz w:val="24"/>
          <w:szCs w:val="24"/>
        </w:rPr>
        <w:t>тодические</w:t>
      </w:r>
      <w:proofErr w:type="spellEnd"/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омендации</w:t>
      </w:r>
      <w:r w:rsidRPr="0032282C">
        <w:rPr>
          <w:rFonts w:ascii="Times New Roman" w:hAnsi="Times New Roman" w:cs="Times New Roman"/>
          <w:sz w:val="24"/>
          <w:szCs w:val="24"/>
        </w:rPr>
        <w:t xml:space="preserve"> МКШ,  </w:t>
      </w:r>
      <w:hyperlink r:id="rId36" w:anchor="3" w:history="1">
        <w:r w:rsidRPr="0032282C">
          <w:rPr>
            <w:rStyle w:val="ac"/>
            <w:rFonts w:ascii="Times New Roman" w:hAnsi="Times New Roman" w:cs="Times New Roman"/>
            <w:sz w:val="24"/>
            <w:szCs w:val="24"/>
          </w:rPr>
          <w:t>https://www.nao.kz/files/blogs/1504692641366.rar#3</w:t>
        </w:r>
      </w:hyperlink>
    </w:p>
    <w:p w:rsidR="00E23F10" w:rsidRPr="0032282C" w:rsidRDefault="00E23F10" w:rsidP="00E23F1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.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п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рна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таблица</w:t>
      </w:r>
      <w:r w:rsidR="008175DA" w:rsidRPr="0032282C">
        <w:rPr>
          <w:rFonts w:ascii="Times New Roman" w:hAnsi="Times New Roman" w:cs="Times New Roman"/>
          <w:sz w:val="24"/>
          <w:szCs w:val="24"/>
        </w:rPr>
        <w:t>.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оча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радь</w:t>
      </w:r>
      <w:r w:rsidRPr="0032282C">
        <w:rPr>
          <w:rFonts w:ascii="Times New Roman" w:hAnsi="Times New Roman" w:cs="Times New Roman"/>
          <w:sz w:val="24"/>
          <w:szCs w:val="24"/>
        </w:rPr>
        <w:t xml:space="preserve"> по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г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метрии</w:t>
      </w:r>
      <w:r w:rsidRPr="0032282C">
        <w:rPr>
          <w:rFonts w:ascii="Times New Roman" w:hAnsi="Times New Roman" w:cs="Times New Roman"/>
          <w:sz w:val="24"/>
          <w:szCs w:val="24"/>
        </w:rPr>
        <w:t xml:space="preserve"> 9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л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асс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и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щенк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Т.М.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20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15г</w:t>
      </w:r>
    </w:p>
    <w:p w:rsidR="00E23F10" w:rsidRPr="0032282C" w:rsidRDefault="00E23F10" w:rsidP="00E23F1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 xml:space="preserve">3. </w:t>
      </w:r>
      <w:hyperlink r:id="rId37" w:history="1">
        <w:r w:rsidRPr="008B13B1">
          <w:rPr>
            <w:rStyle w:val="ac"/>
            <w:rFonts w:ascii="Times New Roman" w:hAnsi="Times New Roman" w:cs="Times New Roman"/>
            <w:sz w:val="24"/>
            <w:szCs w:val="24"/>
          </w:rPr>
          <w:t>https://bilimland.kz/ru/courses/math-ru/geometriya/planimetriya/treugolnik/lesson/teorema-kosinusov-i-sinusov</w:t>
        </w:r>
      </w:hyperlink>
    </w:p>
    <w:p w:rsidR="00E23F10" w:rsidRPr="00D83A60" w:rsidRDefault="00E23F10" w:rsidP="00E23F10">
      <w:pPr>
        <w:rPr>
          <w:rFonts w:ascii="Times New Roman" w:hAnsi="Times New Roman" w:cs="Times New Roman"/>
          <w:sz w:val="24"/>
          <w:szCs w:val="24"/>
        </w:rPr>
      </w:pPr>
      <w:r w:rsidRPr="00D83A60">
        <w:rPr>
          <w:rFonts w:ascii="Times New Roman" w:hAnsi="Times New Roman" w:cs="Times New Roman"/>
          <w:sz w:val="24"/>
          <w:szCs w:val="24"/>
        </w:rPr>
        <w:t xml:space="preserve">4. </w:t>
      </w:r>
      <w:r w:rsidRPr="00D83A60">
        <w:rPr>
          <w:rFonts w:ascii="Times New Roman" w:hAnsi="Times New Roman" w:cs="Times New Roman"/>
          <w:noProof/>
          <w:sz w:val="24"/>
          <w:szCs w:val="24"/>
        </w:rPr>
        <w:t>На</w:t>
      </w:r>
      <w:r w:rsidRPr="00D83A60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D83A60">
        <w:rPr>
          <w:rFonts w:ascii="Times New Roman" w:hAnsi="Times New Roman" w:cs="Times New Roman"/>
          <w:noProof/>
          <w:sz w:val="24"/>
          <w:szCs w:val="24"/>
        </w:rPr>
        <w:t>учная</w:t>
      </w:r>
      <w:r w:rsidRPr="00D83A60">
        <w:rPr>
          <w:rFonts w:ascii="Times New Roman" w:hAnsi="Times New Roman" w:cs="Times New Roman"/>
          <w:sz w:val="24"/>
          <w:szCs w:val="24"/>
        </w:rPr>
        <w:t xml:space="preserve"> </w:t>
      </w:r>
      <w:r w:rsidRPr="00D83A60">
        <w:rPr>
          <w:rFonts w:ascii="Times New Roman" w:hAnsi="Times New Roman" w:cs="Times New Roman"/>
          <w:noProof/>
          <w:sz w:val="24"/>
          <w:szCs w:val="24"/>
        </w:rPr>
        <w:t>эл</w:t>
      </w:r>
      <w:r w:rsidRPr="00D83A60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D83A60">
        <w:rPr>
          <w:rFonts w:ascii="Times New Roman" w:hAnsi="Times New Roman" w:cs="Times New Roman"/>
          <w:noProof/>
          <w:sz w:val="24"/>
          <w:szCs w:val="24"/>
        </w:rPr>
        <w:t>ектронная</w:t>
      </w:r>
      <w:r w:rsidRPr="00D83A6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3A60">
        <w:rPr>
          <w:rFonts w:ascii="Times New Roman" w:hAnsi="Times New Roman" w:cs="Times New Roman"/>
          <w:sz w:val="24"/>
          <w:szCs w:val="24"/>
        </w:rPr>
        <w:t>библиотека,</w:t>
      </w:r>
      <w:hyperlink r:id="rId38" w:history="1"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http</w:t>
        </w:r>
        <w:proofErr w:type="spellEnd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www.monographies.ru</w:t>
        </w:r>
        <w:proofErr w:type="spellEnd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ru</w:t>
        </w:r>
        <w:proofErr w:type="spellEnd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book</w:t>
        </w:r>
        <w:proofErr w:type="spellEnd"/>
        <w:r w:rsidRPr="00D83A60">
          <w:rPr>
            <w:rStyle w:val="ac"/>
            <w:rFonts w:ascii="Times New Roman" w:hAnsi="Times New Roman" w:cs="Times New Roman"/>
            <w:sz w:val="24"/>
            <w:szCs w:val="24"/>
          </w:rPr>
          <w:t>/section?id=9822</w:t>
        </w:r>
      </w:hyperlink>
    </w:p>
    <w:p w:rsidR="00D83A60" w:rsidRPr="00D83A60" w:rsidRDefault="00D83A60" w:rsidP="00E23F10">
      <w:pPr>
        <w:rPr>
          <w:rFonts w:ascii="Times New Roman" w:hAnsi="Times New Roman" w:cs="Times New Roman"/>
          <w:sz w:val="24"/>
          <w:szCs w:val="24"/>
        </w:rPr>
      </w:pPr>
      <w:r w:rsidRPr="00D83A60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D83A60">
        <w:rPr>
          <w:rFonts w:ascii="Times New Roman" w:hAnsi="Times New Roman" w:cs="Times New Roman"/>
          <w:sz w:val="24"/>
          <w:szCs w:val="24"/>
        </w:rPr>
        <w:t>Білім</w:t>
      </w:r>
      <w:proofErr w:type="spellEnd"/>
      <w:r w:rsidRPr="00D83A60">
        <w:rPr>
          <w:rFonts w:ascii="Times New Roman" w:hAnsi="Times New Roman" w:cs="Times New Roman"/>
          <w:sz w:val="24"/>
          <w:szCs w:val="24"/>
        </w:rPr>
        <w:t xml:space="preserve"> мазмұнын жаңарту </w:t>
      </w:r>
      <w:proofErr w:type="spellStart"/>
      <w:r w:rsidRPr="00D83A60">
        <w:rPr>
          <w:rFonts w:ascii="Times New Roman" w:hAnsi="Times New Roman" w:cs="Times New Roman"/>
          <w:sz w:val="24"/>
          <w:szCs w:val="24"/>
        </w:rPr>
        <w:t>аясында</w:t>
      </w:r>
      <w:proofErr w:type="spellEnd"/>
      <w:r w:rsidRPr="00D83A60">
        <w:rPr>
          <w:rFonts w:ascii="Times New Roman" w:hAnsi="Times New Roman" w:cs="Times New Roman"/>
          <w:sz w:val="24"/>
          <w:szCs w:val="24"/>
        </w:rPr>
        <w:t xml:space="preserve"> (5-9 </w:t>
      </w:r>
      <w:proofErr w:type="spellStart"/>
      <w:r w:rsidRPr="00D83A60">
        <w:rPr>
          <w:rFonts w:ascii="Times New Roman" w:hAnsi="Times New Roman" w:cs="Times New Roman"/>
          <w:sz w:val="24"/>
          <w:szCs w:val="24"/>
        </w:rPr>
        <w:t>сыныптарда</w:t>
      </w:r>
      <w:proofErr w:type="spellEnd"/>
      <w:r w:rsidRPr="00D83A60">
        <w:rPr>
          <w:rFonts w:ascii="Times New Roman" w:hAnsi="Times New Roman" w:cs="Times New Roman"/>
          <w:sz w:val="24"/>
          <w:szCs w:val="24"/>
        </w:rPr>
        <w:t xml:space="preserve">) «математика» </w:t>
      </w:r>
      <w:proofErr w:type="gramStart"/>
      <w:r w:rsidRPr="00D83A60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D83A60">
        <w:rPr>
          <w:rFonts w:ascii="Times New Roman" w:hAnsi="Times New Roman" w:cs="Times New Roman"/>
          <w:sz w:val="24"/>
          <w:szCs w:val="24"/>
        </w:rPr>
        <w:t xml:space="preserve">қу пәнін оқыту </w:t>
      </w:r>
      <w:proofErr w:type="spellStart"/>
      <w:r w:rsidRPr="00D83A60">
        <w:rPr>
          <w:rFonts w:ascii="Times New Roman" w:hAnsi="Times New Roman" w:cs="Times New Roman"/>
          <w:sz w:val="24"/>
          <w:szCs w:val="24"/>
        </w:rPr>
        <w:t>бойынша</w:t>
      </w:r>
      <w:proofErr w:type="spellEnd"/>
      <w:r w:rsidRPr="00D83A60">
        <w:rPr>
          <w:rFonts w:ascii="Times New Roman" w:hAnsi="Times New Roman" w:cs="Times New Roman"/>
          <w:sz w:val="24"/>
          <w:szCs w:val="24"/>
        </w:rPr>
        <w:t xml:space="preserve"> әдістемелік ұсыныстар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hyperlink r:id="rId39" w:history="1">
        <w:r w:rsidRPr="001058A1">
          <w:rPr>
            <w:rStyle w:val="ac"/>
            <w:rFonts w:ascii="Times New Roman" w:hAnsi="Times New Roman" w:cs="Times New Roman"/>
            <w:sz w:val="24"/>
            <w:szCs w:val="24"/>
          </w:rPr>
          <w:t>https://nao.kz/files/blogs/1512363301309.pdf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7928" w:rsidRPr="0032282C" w:rsidRDefault="006E7928" w:rsidP="00075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356B" w:rsidRPr="0032282C" w:rsidRDefault="000F356B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2F50" w:rsidRPr="0032282C" w:rsidRDefault="00A62F50" w:rsidP="000751DE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04322" w:rsidRDefault="00204322" w:rsidP="000751DE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83A60" w:rsidRPr="0032282C" w:rsidRDefault="00D83A60" w:rsidP="000751DE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0751DE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</w:rPr>
        <w:lastRenderedPageBreak/>
        <w:t>П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иложение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1</w:t>
      </w:r>
    </w:p>
    <w:p w:rsidR="00656490" w:rsidRPr="0032282C" w:rsidRDefault="00656490" w:rsidP="00127449">
      <w:pPr>
        <w:pStyle w:val="a4"/>
        <w:jc w:val="center"/>
        <w:rPr>
          <w:rFonts w:ascii="Times New Roman" w:hAnsi="Times New Roman"/>
          <w:sz w:val="24"/>
          <w:lang w:val="ru-RU"/>
        </w:rPr>
      </w:pPr>
      <w:r w:rsidRPr="0032282C">
        <w:rPr>
          <w:rFonts w:ascii="Times New Roman" w:hAnsi="Times New Roman"/>
          <w:b/>
          <w:bCs/>
          <w:noProof/>
          <w:sz w:val="24"/>
          <w:lang w:val="kk-KZ"/>
        </w:rPr>
        <w:t>Ин</w:t>
      </w:r>
      <w:r w:rsidRPr="0032282C">
        <w:rPr>
          <w:rFonts w:ascii="Times New Roman" w:hAnsi="Times New Roman"/>
          <w:b/>
          <w:bCs/>
          <w:noProof/>
          <w:color w:val="F2F2F2"/>
          <w:w w:val="1"/>
          <w:sz w:val="24"/>
          <w:lang w:val="kk-KZ"/>
        </w:rPr>
        <w:t> </w:t>
      </w:r>
      <w:r w:rsidRPr="0032282C">
        <w:rPr>
          <w:rFonts w:ascii="Times New Roman" w:hAnsi="Times New Roman"/>
          <w:b/>
          <w:bCs/>
          <w:noProof/>
          <w:sz w:val="24"/>
          <w:lang w:val="kk-KZ"/>
        </w:rPr>
        <w:t>дивидуальная</w:t>
      </w:r>
      <w:r w:rsidRPr="0032282C">
        <w:rPr>
          <w:rFonts w:ascii="Times New Roman" w:hAnsi="Times New Roman"/>
          <w:b/>
          <w:bCs/>
          <w:sz w:val="24"/>
          <w:lang w:val="kk-KZ"/>
        </w:rPr>
        <w:t xml:space="preserve"> </w:t>
      </w:r>
      <w:r w:rsidRPr="0032282C">
        <w:rPr>
          <w:rFonts w:ascii="Times New Roman" w:hAnsi="Times New Roman"/>
          <w:b/>
          <w:bCs/>
          <w:noProof/>
          <w:sz w:val="24"/>
          <w:lang w:val="kk-KZ"/>
        </w:rPr>
        <w:t>ра</w:t>
      </w:r>
      <w:r w:rsidRPr="0032282C">
        <w:rPr>
          <w:rFonts w:ascii="Times New Roman" w:hAnsi="Times New Roman"/>
          <w:b/>
          <w:bCs/>
          <w:noProof/>
          <w:color w:val="F2F2F2"/>
          <w:w w:val="1"/>
          <w:sz w:val="24"/>
          <w:lang w:val="kk-KZ"/>
        </w:rPr>
        <w:t> </w:t>
      </w:r>
      <w:r w:rsidRPr="0032282C">
        <w:rPr>
          <w:rFonts w:ascii="Times New Roman" w:hAnsi="Times New Roman"/>
          <w:b/>
          <w:bCs/>
          <w:noProof/>
          <w:sz w:val="24"/>
          <w:lang w:val="kk-KZ"/>
        </w:rPr>
        <w:t>бота</w:t>
      </w:r>
    </w:p>
    <w:p w:rsidR="00656490" w:rsidRPr="0032282C" w:rsidRDefault="00656490" w:rsidP="00127449">
      <w:pPr>
        <w:spacing w:line="200" w:lineRule="atLeast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2282C">
        <w:rPr>
          <w:rFonts w:ascii="Times New Roman" w:hAnsi="Times New Roman" w:cs="Times New Roman"/>
          <w:bCs/>
          <w:noProof/>
          <w:sz w:val="24"/>
          <w:szCs w:val="24"/>
        </w:rPr>
        <w:t>Кл</w:t>
      </w:r>
      <w:r w:rsidRPr="0032282C">
        <w:rPr>
          <w:rFonts w:ascii="Times New Roman" w:hAnsi="Times New Roman" w:cs="Times New Roman"/>
          <w:bCs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Cs/>
          <w:noProof/>
          <w:sz w:val="24"/>
          <w:szCs w:val="24"/>
        </w:rPr>
        <w:t>ассификационная</w:t>
      </w:r>
      <w:r w:rsidRPr="0032282C">
        <w:rPr>
          <w:rFonts w:ascii="Times New Roman" w:hAnsi="Times New Roman" w:cs="Times New Roman"/>
          <w:bCs/>
          <w:sz w:val="24"/>
          <w:szCs w:val="24"/>
        </w:rPr>
        <w:t xml:space="preserve"> таблица.</w:t>
      </w:r>
    </w:p>
    <w:p w:rsidR="00656490" w:rsidRPr="0032282C" w:rsidRDefault="00656490" w:rsidP="00656490">
      <w:pPr>
        <w:spacing w:line="200" w:lineRule="atLeast"/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noProof/>
          <w:sz w:val="24"/>
          <w:szCs w:val="24"/>
        </w:rPr>
        <w:t>Ус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ановит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соответствие?</w:t>
      </w:r>
      <w:r w:rsidR="002C39A2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055898" w:rsidRPr="0032282C">
        <w:rPr>
          <w:rFonts w:ascii="Times New Roman" w:hAnsi="Times New Roman" w:cs="Times New Roman"/>
          <w:sz w:val="24"/>
          <w:szCs w:val="24"/>
        </w:rPr>
        <w:t>(«плю</w:t>
      </w:r>
      <w:proofErr w:type="gramStart"/>
      <w:r w:rsidR="00055898" w:rsidRPr="0032282C">
        <w:rPr>
          <w:rFonts w:ascii="Times New Roman" w:hAnsi="Times New Roman" w:cs="Times New Roman"/>
          <w:sz w:val="24"/>
          <w:szCs w:val="24"/>
        </w:rPr>
        <w:t>с(</w:t>
      </w:r>
      <w:proofErr w:type="gramEnd"/>
      <w:r w:rsidR="00055898" w:rsidRPr="0032282C">
        <w:rPr>
          <w:rFonts w:ascii="Times New Roman" w:hAnsi="Times New Roman" w:cs="Times New Roman"/>
          <w:sz w:val="24"/>
          <w:szCs w:val="24"/>
        </w:rPr>
        <w:t xml:space="preserve">+)»-да,  </w:t>
      </w:r>
      <w:r w:rsidR="00055898" w:rsidRPr="0032282C">
        <w:rPr>
          <w:rFonts w:ascii="Times New Roman" w:hAnsi="Times New Roman" w:cs="Times New Roman"/>
          <w:noProof/>
          <w:sz w:val="24"/>
          <w:szCs w:val="24"/>
        </w:rPr>
        <w:t>«м</w:t>
      </w:r>
      <w:r w:rsidR="00055898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055898" w:rsidRPr="0032282C">
        <w:rPr>
          <w:rFonts w:ascii="Times New Roman" w:hAnsi="Times New Roman" w:cs="Times New Roman"/>
          <w:noProof/>
          <w:sz w:val="24"/>
          <w:szCs w:val="24"/>
        </w:rPr>
        <w:t>инус(-)»-нет)</w:t>
      </w:r>
    </w:p>
    <w:tbl>
      <w:tblPr>
        <w:tblStyle w:val="a3"/>
        <w:tblW w:w="9889" w:type="dxa"/>
        <w:tblLayout w:type="fixed"/>
        <w:tblLook w:val="04A0"/>
      </w:tblPr>
      <w:tblGrid>
        <w:gridCol w:w="3227"/>
        <w:gridCol w:w="1559"/>
        <w:gridCol w:w="1418"/>
        <w:gridCol w:w="1984"/>
        <w:gridCol w:w="1701"/>
      </w:tblGrid>
      <w:tr w:rsidR="002C39A2" w:rsidRPr="0032282C" w:rsidTr="00127449">
        <w:tc>
          <w:tcPr>
            <w:tcW w:w="3227" w:type="dxa"/>
          </w:tcPr>
          <w:p w:rsidR="002C39A2" w:rsidRPr="0032282C" w:rsidRDefault="002C39A2" w:rsidP="005E6F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</w:rPr>
              <w:t>т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орема</w:t>
            </w:r>
            <w:r w:rsidRPr="0032282C">
              <w:rPr>
                <w:rFonts w:ascii="Times New Roman" w:hAnsi="Times New Roman"/>
                <w:sz w:val="24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</w:rPr>
              <w:t>си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нусов</w:t>
            </w:r>
          </w:p>
        </w:tc>
        <w:tc>
          <w:tcPr>
            <w:tcW w:w="1418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</w:rPr>
              <w:t>фо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рмула</w:t>
            </w:r>
            <w:r w:rsidRPr="0032282C">
              <w:rPr>
                <w:rFonts w:ascii="Times New Roman" w:hAnsi="Times New Roman"/>
                <w:sz w:val="24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</w:rPr>
              <w:t>Г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рона</w:t>
            </w:r>
          </w:p>
        </w:tc>
        <w:tc>
          <w:tcPr>
            <w:tcW w:w="1984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</w:rPr>
              <w:t>т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орема</w:t>
            </w:r>
            <w:r w:rsidRPr="0032282C">
              <w:rPr>
                <w:rFonts w:ascii="Times New Roman" w:hAnsi="Times New Roman"/>
                <w:sz w:val="24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</w:rPr>
              <w:t>Пи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фагора</w:t>
            </w:r>
          </w:p>
        </w:tc>
        <w:tc>
          <w:tcPr>
            <w:tcW w:w="1701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noProof/>
                <w:sz w:val="24"/>
              </w:rPr>
              <w:t>те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орема</w:t>
            </w:r>
            <w:r w:rsidRPr="0032282C">
              <w:rPr>
                <w:rFonts w:ascii="Times New Roman" w:hAnsi="Times New Roman"/>
                <w:sz w:val="24"/>
              </w:rPr>
              <w:t xml:space="preserve"> </w:t>
            </w:r>
            <w:r w:rsidRPr="0032282C">
              <w:rPr>
                <w:rFonts w:ascii="Times New Roman" w:hAnsi="Times New Roman"/>
                <w:noProof/>
                <w:sz w:val="24"/>
              </w:rPr>
              <w:t>ко</w:t>
            </w:r>
            <w:r w:rsidRPr="0032282C">
              <w:rPr>
                <w:rFonts w:ascii="Times New Roman" w:hAnsi="Times New Roman"/>
                <w:noProof/>
                <w:color w:val="F2F2F2"/>
                <w:w w:val="1"/>
                <w:sz w:val="24"/>
              </w:rPr>
              <w:t> </w:t>
            </w:r>
            <w:r w:rsidRPr="0032282C">
              <w:rPr>
                <w:rFonts w:ascii="Times New Roman" w:hAnsi="Times New Roman"/>
                <w:noProof/>
                <w:sz w:val="24"/>
              </w:rPr>
              <w:t>синусов</w:t>
            </w:r>
          </w:p>
        </w:tc>
      </w:tr>
      <w:tr w:rsidR="002C39A2" w:rsidRPr="0032282C" w:rsidTr="00127449">
        <w:tc>
          <w:tcPr>
            <w:tcW w:w="3227" w:type="dxa"/>
          </w:tcPr>
          <w:p w:rsidR="002C39A2" w:rsidRPr="0032282C" w:rsidRDefault="00BA7CA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noProof/>
                <w:sz w:val="24"/>
                <w:lang w:val="ru-RU" w:eastAsia="ru-RU"/>
              </w:rPr>
              <w:pict>
                <v:shape id="_x0000_s1066" type="#_x0000_t75" style="position:absolute;left:0;text-align:left;margin-left:-5pt;margin-top:3.35pt;width:129.65pt;height:27.3pt;z-index:251680768;mso-position-horizontal-relative:text;mso-position-vertical-relative:text">
                  <v:imagedata r:id="rId6" o:title=""/>
                </v:shape>
                <o:OLEObject Type="Embed" ProgID="Equation.DSMT4" ShapeID="_x0000_s1066" DrawAspect="Content" ObjectID="_1620129654" r:id="rId40"/>
              </w:pict>
            </w:r>
          </w:p>
        </w:tc>
        <w:tc>
          <w:tcPr>
            <w:tcW w:w="1559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  <w:p w:rsidR="002C39A2" w:rsidRPr="0032282C" w:rsidRDefault="00A54A2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+</w:t>
            </w:r>
          </w:p>
          <w:p w:rsidR="00127449" w:rsidRPr="0032282C" w:rsidRDefault="00127449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418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984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701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</w:tr>
      <w:tr w:rsidR="002C39A2" w:rsidRPr="0032282C" w:rsidTr="00127449">
        <w:tc>
          <w:tcPr>
            <w:tcW w:w="3227" w:type="dxa"/>
          </w:tcPr>
          <w:p w:rsidR="002C39A2" w:rsidRPr="0032282C" w:rsidRDefault="00BA7CA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noProof/>
                <w:sz w:val="24"/>
                <w:lang w:val="ru-RU" w:eastAsia="ru-RU"/>
              </w:rPr>
              <w:pict>
                <v:shape id="_x0000_s1067" type="#_x0000_t75" style="position:absolute;left:0;text-align:left;margin-left:-5pt;margin-top:-1.1pt;width:98.15pt;height:25pt;z-index:251681792;mso-position-horizontal-relative:text;mso-position-vertical-relative:text">
                  <v:imagedata r:id="rId8" o:title=""/>
                </v:shape>
                <o:OLEObject Type="Embed" ProgID="Equation.DSMT4" ShapeID="_x0000_s1067" DrawAspect="Content" ObjectID="_1620129655" r:id="rId41"/>
              </w:pict>
            </w:r>
          </w:p>
        </w:tc>
        <w:tc>
          <w:tcPr>
            <w:tcW w:w="1559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418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984" w:type="dxa"/>
          </w:tcPr>
          <w:p w:rsidR="002C39A2" w:rsidRPr="0032282C" w:rsidRDefault="00A54A2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+</w:t>
            </w:r>
          </w:p>
        </w:tc>
        <w:tc>
          <w:tcPr>
            <w:tcW w:w="1701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</w:tr>
      <w:tr w:rsidR="002C39A2" w:rsidRPr="0032282C" w:rsidTr="00127449">
        <w:tc>
          <w:tcPr>
            <w:tcW w:w="3227" w:type="dxa"/>
          </w:tcPr>
          <w:p w:rsidR="002C39A2" w:rsidRPr="0032282C" w:rsidRDefault="00BA7CA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>
              <w:rPr>
                <w:rFonts w:ascii="Times New Roman" w:hAnsi="Times New Roman"/>
                <w:noProof/>
                <w:sz w:val="24"/>
                <w:lang w:val="ru-RU" w:eastAsia="ru-RU"/>
              </w:rPr>
              <w:pict>
                <v:shape id="_x0000_s1068" type="#_x0000_t75" style="position:absolute;left:0;text-align:left;margin-left:-5pt;margin-top:5.55pt;width:149.65pt;height:21.35pt;z-index:251682816;mso-position-horizontal-relative:text;mso-position-vertical-relative:text">
                  <v:imagedata r:id="rId10" o:title=""/>
                </v:shape>
                <o:OLEObject Type="Embed" ProgID="Equation.DSMT4" ShapeID="_x0000_s1068" DrawAspect="Content" ObjectID="_1620129656" r:id="rId42"/>
              </w:pict>
            </w:r>
          </w:p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559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418" w:type="dxa"/>
          </w:tcPr>
          <w:p w:rsidR="002C39A2" w:rsidRPr="0032282C" w:rsidRDefault="00A54A2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+</w:t>
            </w:r>
          </w:p>
        </w:tc>
        <w:tc>
          <w:tcPr>
            <w:tcW w:w="1984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701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</w:tr>
      <w:tr w:rsidR="002C39A2" w:rsidRPr="0032282C" w:rsidTr="00127449">
        <w:tc>
          <w:tcPr>
            <w:tcW w:w="3227" w:type="dxa"/>
          </w:tcPr>
          <w:p w:rsidR="002C39A2" w:rsidRPr="0032282C" w:rsidRDefault="00BA7CA4" w:rsidP="005E6FCB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 w:eastAsia="ru-RU"/>
              </w:rPr>
            </w:pPr>
            <w:r>
              <w:rPr>
                <w:rFonts w:ascii="Times New Roman" w:hAnsi="Times New Roman"/>
                <w:noProof/>
                <w:sz w:val="24"/>
                <w:lang w:val="ru-RU" w:eastAsia="ru-RU"/>
              </w:rPr>
              <w:pict>
                <v:shape id="_x0000_s1069" type="#_x0000_t75" style="position:absolute;left:0;text-align:left;margin-left:.1pt;margin-top:8.2pt;width:114.05pt;height:16.35pt;z-index:251683840;mso-position-horizontal-relative:text;mso-position-vertical-relative:text">
                  <v:imagedata r:id="rId12" o:title=""/>
                </v:shape>
                <o:OLEObject Type="Embed" ProgID="Equation.DSMT4" ShapeID="_x0000_s1069" DrawAspect="Content" ObjectID="_1620129657" r:id="rId43"/>
              </w:pict>
            </w:r>
          </w:p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noProof/>
                <w:sz w:val="24"/>
                <w:lang w:val="ru-RU" w:eastAsia="ru-RU"/>
              </w:rPr>
            </w:pPr>
          </w:p>
        </w:tc>
        <w:tc>
          <w:tcPr>
            <w:tcW w:w="1559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418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984" w:type="dxa"/>
          </w:tcPr>
          <w:p w:rsidR="002C39A2" w:rsidRPr="0032282C" w:rsidRDefault="002C39A2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</w:p>
        </w:tc>
        <w:tc>
          <w:tcPr>
            <w:tcW w:w="1701" w:type="dxa"/>
          </w:tcPr>
          <w:p w:rsidR="002C39A2" w:rsidRPr="0032282C" w:rsidRDefault="00A54A24" w:rsidP="005E6FCB">
            <w:pPr>
              <w:pStyle w:val="a4"/>
              <w:jc w:val="both"/>
              <w:rPr>
                <w:rFonts w:ascii="Times New Roman" w:hAnsi="Times New Roman"/>
                <w:sz w:val="24"/>
                <w:lang w:val="ru-RU"/>
              </w:rPr>
            </w:pPr>
            <w:r w:rsidRPr="0032282C">
              <w:rPr>
                <w:rFonts w:ascii="Times New Roman" w:hAnsi="Times New Roman"/>
                <w:sz w:val="24"/>
                <w:lang w:val="ru-RU"/>
              </w:rPr>
              <w:t>+</w:t>
            </w:r>
          </w:p>
        </w:tc>
      </w:tr>
    </w:tbl>
    <w:p w:rsidR="002C39A2" w:rsidRPr="0032282C" w:rsidRDefault="002C39A2" w:rsidP="00656490">
      <w:pPr>
        <w:spacing w:line="200" w:lineRule="atLeast"/>
        <w:ind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656490" w:rsidRPr="0032282C" w:rsidRDefault="00656490" w:rsidP="00656490">
      <w:pPr>
        <w:pStyle w:val="a4"/>
        <w:jc w:val="both"/>
        <w:rPr>
          <w:rFonts w:ascii="Times New Roman" w:hAnsi="Times New Roman"/>
          <w:sz w:val="24"/>
          <w:lang w:val="ru-RU"/>
        </w:rPr>
      </w:pPr>
      <w:r w:rsidRPr="0032282C">
        <w:rPr>
          <w:rFonts w:ascii="Times New Roman" w:hAnsi="Times New Roman"/>
          <w:noProof/>
          <w:sz w:val="24"/>
          <w:lang w:val="ru-RU"/>
        </w:rPr>
        <w:t>За</w:t>
      </w:r>
      <w:r w:rsidRPr="0032282C">
        <w:rPr>
          <w:rFonts w:ascii="Times New Roman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hAnsi="Times New Roman"/>
          <w:noProof/>
          <w:sz w:val="24"/>
          <w:lang w:val="ru-RU"/>
        </w:rPr>
        <w:t>дание</w:t>
      </w:r>
      <w:r w:rsidRPr="0032282C">
        <w:rPr>
          <w:rFonts w:ascii="Times New Roman" w:hAnsi="Times New Roman"/>
          <w:sz w:val="24"/>
          <w:lang w:val="ru-RU"/>
        </w:rPr>
        <w:t xml:space="preserve"> 2</w:t>
      </w:r>
      <w:r w:rsidR="00127449" w:rsidRPr="0032282C">
        <w:rPr>
          <w:rFonts w:ascii="Times New Roman" w:hAnsi="Times New Roman"/>
          <w:sz w:val="24"/>
          <w:lang w:val="ru-RU"/>
        </w:rPr>
        <w:t xml:space="preserve"> </w:t>
      </w:r>
      <w:r w:rsidR="00127449" w:rsidRPr="0032282C">
        <w:rPr>
          <w:rFonts w:ascii="Times New Roman" w:hAnsi="Times New Roman"/>
          <w:b/>
          <w:sz w:val="24"/>
          <w:lang w:val="ru-RU"/>
        </w:rPr>
        <w:t>Парная работа</w:t>
      </w:r>
      <w:r w:rsidR="00127449" w:rsidRPr="0032282C">
        <w:rPr>
          <w:rFonts w:ascii="Times New Roman" w:hAnsi="Times New Roman"/>
          <w:sz w:val="24"/>
          <w:lang w:val="ru-RU"/>
        </w:rPr>
        <w:t>.</w:t>
      </w:r>
      <w:proofErr w:type="gramStart"/>
      <w:r w:rsidR="00127449" w:rsidRPr="0032282C">
        <w:rPr>
          <w:rFonts w:ascii="Times New Roman" w:hAnsi="Times New Roman"/>
          <w:sz w:val="24"/>
          <w:lang w:val="ru-RU"/>
        </w:rPr>
        <w:t xml:space="preserve"> </w:t>
      </w:r>
      <w:r w:rsidRPr="0032282C">
        <w:rPr>
          <w:rFonts w:ascii="Times New Roman" w:hAnsi="Times New Roman"/>
          <w:sz w:val="24"/>
          <w:lang w:val="ru-RU"/>
        </w:rPr>
        <w:t>.</w:t>
      </w:r>
      <w:proofErr w:type="gramEnd"/>
      <w:r w:rsidRPr="0032282C">
        <w:rPr>
          <w:rFonts w:ascii="Times New Roman" w:hAnsi="Times New Roman"/>
          <w:sz w:val="24"/>
          <w:lang w:val="ru-RU"/>
        </w:rPr>
        <w:t xml:space="preserve">Решение </w:t>
      </w:r>
      <w:r w:rsidRPr="0032282C">
        <w:rPr>
          <w:rFonts w:ascii="Times New Roman" w:hAnsi="Times New Roman"/>
          <w:noProof/>
          <w:sz w:val="24"/>
          <w:lang w:val="ru-RU"/>
        </w:rPr>
        <w:t>за</w:t>
      </w:r>
      <w:r w:rsidRPr="0032282C">
        <w:rPr>
          <w:rFonts w:ascii="Times New Roman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hAnsi="Times New Roman"/>
          <w:noProof/>
          <w:sz w:val="24"/>
          <w:lang w:val="ru-RU"/>
        </w:rPr>
        <w:t>дач</w:t>
      </w:r>
      <w:r w:rsidRPr="0032282C">
        <w:rPr>
          <w:rFonts w:ascii="Times New Roman" w:hAnsi="Times New Roman"/>
          <w:sz w:val="24"/>
          <w:lang w:val="ru-RU"/>
        </w:rPr>
        <w:t xml:space="preserve"> по </w:t>
      </w:r>
      <w:r w:rsidRPr="0032282C">
        <w:rPr>
          <w:rFonts w:ascii="Times New Roman" w:hAnsi="Times New Roman"/>
          <w:noProof/>
          <w:sz w:val="24"/>
          <w:lang w:val="ru-RU"/>
        </w:rPr>
        <w:t>го</w:t>
      </w:r>
      <w:r w:rsidRPr="0032282C">
        <w:rPr>
          <w:rFonts w:ascii="Times New Roman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hAnsi="Times New Roman"/>
          <w:noProof/>
          <w:sz w:val="24"/>
          <w:lang w:val="ru-RU"/>
        </w:rPr>
        <w:t>товым</w:t>
      </w:r>
      <w:r w:rsidRPr="0032282C">
        <w:rPr>
          <w:rFonts w:ascii="Times New Roman" w:hAnsi="Times New Roman"/>
          <w:sz w:val="24"/>
          <w:lang w:val="ru-RU"/>
        </w:rPr>
        <w:t xml:space="preserve"> </w:t>
      </w:r>
      <w:r w:rsidRPr="0032282C">
        <w:rPr>
          <w:rFonts w:ascii="Times New Roman" w:hAnsi="Times New Roman"/>
          <w:noProof/>
          <w:sz w:val="24"/>
          <w:lang w:val="ru-RU"/>
        </w:rPr>
        <w:t>че</w:t>
      </w:r>
      <w:r w:rsidRPr="0032282C">
        <w:rPr>
          <w:rFonts w:ascii="Times New Roman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hAnsi="Times New Roman"/>
          <w:noProof/>
          <w:sz w:val="24"/>
          <w:lang w:val="ru-RU"/>
        </w:rPr>
        <w:t>ртежам</w:t>
      </w:r>
    </w:p>
    <w:p w:rsidR="00656490" w:rsidRPr="0032282C" w:rsidRDefault="00656490" w:rsidP="00656490">
      <w:pPr>
        <w:pStyle w:val="a4"/>
        <w:jc w:val="both"/>
        <w:rPr>
          <w:rFonts w:ascii="Times New Roman" w:eastAsiaTheme="minorHAnsi" w:hAnsi="Times New Roman"/>
          <w:sz w:val="24"/>
          <w:lang w:val="ru-RU"/>
        </w:rPr>
      </w:pPr>
      <w:r w:rsidRPr="0032282C">
        <w:rPr>
          <w:rFonts w:ascii="Times New Roman" w:eastAsiaTheme="minorHAnsi" w:hAnsi="Times New Roman"/>
          <w:noProof/>
          <w:sz w:val="24"/>
          <w:lang w:val="ru-RU" w:eastAsia="ru-RU"/>
        </w:rPr>
        <w:drawing>
          <wp:inline distT="0" distB="0" distL="0" distR="0">
            <wp:extent cx="6333815" cy="1140032"/>
            <wp:effectExtent l="19050" t="0" r="0" b="0"/>
            <wp:docPr id="9" name="Рисунок 48" descr="C:\Users\Татьяна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Татьяна\Desktop\6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23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670" cy="1140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2970" w:rsidRPr="0032282C" w:rsidRDefault="00A54A24" w:rsidP="00A54A24">
      <w:pPr>
        <w:pStyle w:val="a6"/>
        <w:numPr>
          <w:ilvl w:val="0"/>
          <w:numId w:val="12"/>
        </w:numPr>
      </w:pPr>
      <w:r w:rsidRPr="0032282C">
        <w:t>АВ</w:t>
      </w:r>
      <w:r w:rsidRPr="0032282C">
        <w:rPr>
          <w:vertAlign w:val="superscript"/>
        </w:rPr>
        <w:t>2</w:t>
      </w:r>
      <w:r w:rsidRPr="0032282C">
        <w:t>=ВС</w:t>
      </w:r>
      <w:r w:rsidRPr="0032282C">
        <w:rPr>
          <w:vertAlign w:val="superscript"/>
        </w:rPr>
        <w:t>2</w:t>
      </w:r>
      <w:r w:rsidRPr="0032282C">
        <w:t>+АС</w:t>
      </w:r>
      <w:r w:rsidRPr="0032282C">
        <w:rPr>
          <w:vertAlign w:val="superscript"/>
        </w:rPr>
        <w:t>2</w:t>
      </w:r>
      <w:r w:rsidRPr="0032282C">
        <w:t>-2(ВС</w:t>
      </w:r>
      <w:proofErr w:type="gramStart"/>
      <w:r w:rsidRPr="0032282C">
        <w:t>)(</w:t>
      </w:r>
      <w:proofErr w:type="gramEnd"/>
      <w:r w:rsidRPr="0032282C">
        <w:t>АС)соs30</w:t>
      </w:r>
      <w:r w:rsidRPr="0032282C">
        <w:rPr>
          <w:vertAlign w:val="superscript"/>
        </w:rPr>
        <w:t>0</w:t>
      </w:r>
    </w:p>
    <w:p w:rsidR="00A54A24" w:rsidRPr="0032282C" w:rsidRDefault="00A54A24" w:rsidP="00A54A24">
      <w:pPr>
        <w:pStyle w:val="a6"/>
      </w:pPr>
      <w:r w:rsidRPr="0032282C">
        <w:t>АВ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5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4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5</m:t>
            </m:r>
            <m:r>
              <w:rPr>
                <w:rFonts w:ascii="Cambria Math"/>
              </w:rPr>
              <m:t>∙</m:t>
            </m:r>
            <m:r>
              <w:rPr>
                <w:rFonts w:ascii="Cambria Math"/>
              </w:rPr>
              <m:t>4</m:t>
            </m:r>
            <m:r>
              <w:rPr>
                <w:rFonts w:ascii="Cambria Math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e>
        </m:rad>
      </m:oMath>
      <w:r w:rsidR="00230642" w:rsidRPr="0032282C">
        <w:t xml:space="preserve"> 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4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0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e>
        </m:rad>
      </m:oMath>
    </w:p>
    <w:p w:rsidR="00230642" w:rsidRPr="0032282C" w:rsidRDefault="00230642" w:rsidP="00230642">
      <w:pPr>
        <w:pStyle w:val="a6"/>
        <w:numPr>
          <w:ilvl w:val="0"/>
          <w:numId w:val="12"/>
        </w:numPr>
      </w:pPr>
      <w:r w:rsidRPr="0032282C">
        <w:rPr>
          <w:position w:val="-4"/>
        </w:rPr>
        <w:object w:dxaOrig="260" w:dyaOrig="240">
          <v:shape id="_x0000_i1035" type="#_x0000_t75" style="width:12.9pt;height:12.35pt" o:ole="">
            <v:imagedata r:id="rId23" o:title=""/>
          </v:shape>
          <o:OLEObject Type="Embed" ProgID="Equation.3" ShapeID="_x0000_i1035" DrawAspect="Content" ObjectID="_1620129626" r:id="rId44"/>
        </w:object>
      </w:r>
      <w:r w:rsidRPr="0032282C">
        <w:t>С=180</w:t>
      </w:r>
      <w:r w:rsidRPr="0032282C">
        <w:rPr>
          <w:vertAlign w:val="superscript"/>
        </w:rPr>
        <w:t>0</w:t>
      </w:r>
      <w:r w:rsidRPr="0032282C">
        <w:t>-(60</w:t>
      </w:r>
      <w:r w:rsidRPr="0032282C">
        <w:rPr>
          <w:vertAlign w:val="superscript"/>
        </w:rPr>
        <w:t>0</w:t>
      </w:r>
      <w:r w:rsidRPr="0032282C">
        <w:t>+75</w:t>
      </w:r>
      <w:r w:rsidRPr="0032282C">
        <w:rPr>
          <w:vertAlign w:val="superscript"/>
        </w:rPr>
        <w:t>0</w:t>
      </w:r>
      <w:r w:rsidRPr="0032282C">
        <w:t>)=45</w:t>
      </w:r>
      <w:r w:rsidRPr="0032282C">
        <w:rPr>
          <w:vertAlign w:val="superscript"/>
        </w:rPr>
        <w:t>0</w:t>
      </w:r>
      <w:r w:rsidRPr="0032282C">
        <w:t>,</w:t>
      </w:r>
      <w:r w:rsidR="00443D7D" w:rsidRPr="0032282C">
        <w:t xml:space="preserve">    </w:t>
      </w:r>
      <w:r w:rsidRPr="0032282C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t>АВ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</w:rPr>
                  <m:t>sin</m:t>
                </m:r>
              </m:fName>
              <m:e>
                <m:r>
                  <w:rPr>
                    <w:rFonts w:ascii="Cambria Math"/>
                  </w:rPr>
                  <m:t>45</m:t>
                </m:r>
              </m:e>
            </m:func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t>АС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</w:rPr>
                  <m:t>sin</m:t>
                </m:r>
              </m:fName>
              <m:e>
                <m:r>
                  <w:rPr>
                    <w:rFonts w:ascii="Cambria Math"/>
                  </w:rPr>
                  <m:t>60</m:t>
                </m:r>
              </m:e>
            </m:func>
          </m:den>
        </m:f>
      </m:oMath>
      <w:r w:rsidR="00443D7D" w:rsidRPr="0032282C">
        <w:t>,        АВ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r>
              <m:t>∙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</m:den>
        </m:f>
      </m:oMath>
      <w:r w:rsidR="00443D7D" w:rsidRPr="0032282C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</m:den>
        </m:f>
      </m:oMath>
      <w:r w:rsidR="00443D7D" w:rsidRPr="0032282C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6</m:t>
                </m:r>
              </m:e>
            </m:rad>
          </m:num>
          <m:den>
            <m:r>
              <w:rPr>
                <w:rFonts w:ascii="Cambria Math"/>
              </w:rPr>
              <m:t>3</m:t>
            </m:r>
          </m:den>
        </m:f>
      </m:oMath>
    </w:p>
    <w:p w:rsidR="006B07EF" w:rsidRPr="0032282C" w:rsidRDefault="00222538" w:rsidP="00D70867">
      <w:pPr>
        <w:pStyle w:val="a6"/>
        <w:numPr>
          <w:ilvl w:val="0"/>
          <w:numId w:val="12"/>
        </w:numPr>
        <w:jc w:val="both"/>
        <w:rPr>
          <w:rFonts w:eastAsiaTheme="minorHAnsi"/>
          <w:b/>
          <w:i/>
        </w:rPr>
      </w:pPr>
      <w:r w:rsidRPr="0032282C">
        <w:t>АС</w:t>
      </w:r>
      <w:r w:rsidRPr="0032282C">
        <w:rPr>
          <w:vertAlign w:val="superscript"/>
        </w:rPr>
        <w:t>2</w:t>
      </w:r>
      <w:r w:rsidRPr="0032282C">
        <w:t>=АВ</w:t>
      </w:r>
      <w:r w:rsidRPr="0032282C">
        <w:rPr>
          <w:vertAlign w:val="superscript"/>
        </w:rPr>
        <w:t>2</w:t>
      </w:r>
      <w:r w:rsidRPr="0032282C">
        <w:t>+ВС</w:t>
      </w:r>
      <w:r w:rsidRPr="0032282C">
        <w:rPr>
          <w:vertAlign w:val="superscript"/>
        </w:rPr>
        <w:t>2</w:t>
      </w:r>
      <w:r w:rsidRPr="0032282C">
        <w:t>-2(АВ</w:t>
      </w:r>
      <w:proofErr w:type="gramStart"/>
      <w:r w:rsidRPr="0032282C">
        <w:t>)(</w:t>
      </w:r>
      <w:proofErr w:type="gramEnd"/>
      <w:r w:rsidRPr="0032282C">
        <w:t>ВС)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r>
              <m:t>В</m:t>
            </m:r>
          </m:e>
        </m:func>
      </m:oMath>
      <w:r w:rsidRPr="0032282C">
        <w:t xml:space="preserve">,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r>
              <m:t>В</m:t>
            </m:r>
          </m:e>
        </m:func>
      </m:oMath>
      <w:r w:rsidRPr="0032282C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m:t>АС</m:t>
            </m:r>
            <m:r>
              <m:rPr>
                <m:sty m:val="p"/>
              </m:rPr>
              <w:rPr>
                <w:rFonts w:ascii="Cambria Math"/>
                <w:vertAlign w:val="superscript"/>
              </w:rPr>
              <m:t>2</m:t>
            </m:r>
            <m:r>
              <m:rPr>
                <m:sty m:val="p"/>
              </m:rPr>
              <m:t>-</m:t>
            </m:r>
            <m:r>
              <m:rPr>
                <m:sty m:val="p"/>
              </m:rPr>
              <w:rPr>
                <w:rFonts w:ascii="Cambria Math"/>
              </w:rPr>
              <m:t>(</m:t>
            </m:r>
            <m:r>
              <m:rPr>
                <m:sty m:val="p"/>
              </m:rPr>
              <m:t>АВ</m:t>
            </m:r>
            <m:r>
              <m:rPr>
                <m:sty m:val="p"/>
              </m:rPr>
              <w:rPr>
                <w:rFonts w:ascii="Cambria Math"/>
                <w:vertAlign w:val="superscript"/>
              </w:rPr>
              <m:t>2</m:t>
            </m:r>
            <m:r>
              <m:rPr>
                <m:sty m:val="p"/>
              </m:rPr>
              <w:rPr>
                <w:rFonts w:ascii="Cambria Math"/>
              </w:rPr>
              <m:t>+</m:t>
            </m:r>
            <m:r>
              <m:rPr>
                <m:sty m:val="p"/>
              </m:rPr>
              <m:t>ВС</m:t>
            </m:r>
            <m:r>
              <m:rPr>
                <m:sty m:val="p"/>
              </m:rPr>
              <w:rPr>
                <w:rFonts w:ascii="Cambria Math"/>
              </w:rPr>
              <m:t>2)</m:t>
            </m:r>
          </m:num>
          <m:den>
            <m:r>
              <m:t>-</m:t>
            </m:r>
            <m:r>
              <w:rPr>
                <w:rFonts w:ascii="Cambria Math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t>АВ</m:t>
                </m:r>
              </m:e>
            </m:d>
            <m:r>
              <w:rPr>
                <w:rFonts w:ascii="Cambria Math"/>
              </w:rPr>
              <m:t>(</m:t>
            </m:r>
            <m:r>
              <m:t>ВС</m:t>
            </m:r>
            <m:r>
              <w:rPr>
                <w:rFonts w:ascii="Cambria Math"/>
              </w:rPr>
              <m:t>)</m:t>
            </m:r>
          </m:den>
        </m:f>
      </m:oMath>
      <w:r w:rsidRPr="0032282C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2</m:t>
            </m:r>
            <m:r>
              <m:t>-</m:t>
            </m:r>
            <m:r>
              <w:rPr>
                <w:rFonts w:ascii="Cambria Math"/>
              </w:rPr>
              <m:t>20</m:t>
            </m:r>
          </m:num>
          <m:den>
            <m:r>
              <m:t>-</m:t>
            </m:r>
            <m:r>
              <w:rPr>
                <w:rFonts w:ascii="Cambria Math"/>
              </w:rPr>
              <m:t>16</m:t>
            </m:r>
          </m:den>
        </m:f>
      </m:oMath>
      <w:r w:rsidR="008A4284" w:rsidRPr="0032282C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="006B07EF" w:rsidRPr="0032282C">
        <w:t xml:space="preserve">,    </w:t>
      </w:r>
      <w:r w:rsidR="006B07EF" w:rsidRPr="0032282C">
        <w:rPr>
          <w:position w:val="-4"/>
        </w:rPr>
        <w:object w:dxaOrig="260" w:dyaOrig="240">
          <v:shape id="_x0000_i1036" type="#_x0000_t75" style="width:12.9pt;height:12.35pt" o:ole="">
            <v:imagedata r:id="rId23" o:title=""/>
          </v:shape>
          <o:OLEObject Type="Embed" ProgID="Equation.3" ShapeID="_x0000_i1036" DrawAspect="Content" ObjectID="_1620129627" r:id="rId45"/>
        </w:object>
      </w:r>
      <w:r w:rsidR="006B07EF" w:rsidRPr="0032282C">
        <w:t>В=60</w:t>
      </w:r>
      <w:r w:rsidR="006B07EF" w:rsidRPr="0032282C">
        <w:rPr>
          <w:vertAlign w:val="superscript"/>
        </w:rPr>
        <w:t>0</w:t>
      </w:r>
      <w:r w:rsidR="006B07EF" w:rsidRPr="0032282C">
        <w:rPr>
          <w:rFonts w:eastAsiaTheme="minorHAnsi"/>
          <w:b/>
          <w:i/>
        </w:rPr>
        <w:t xml:space="preserve"> </w:t>
      </w:r>
    </w:p>
    <w:p w:rsidR="006B07EF" w:rsidRPr="0032282C" w:rsidRDefault="00BA7CA4" w:rsidP="00D70867">
      <w:pPr>
        <w:pStyle w:val="a6"/>
        <w:numPr>
          <w:ilvl w:val="0"/>
          <w:numId w:val="12"/>
        </w:numPr>
        <w:jc w:val="both"/>
        <w:rPr>
          <w:rFonts w:eastAsiaTheme="minorHAnsi"/>
          <w:i/>
        </w:rPr>
      </w:pPr>
      <m:oMath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eastAsiaTheme="minorHAnsi"/>
              </w:rPr>
              <m:t>ВС</m:t>
            </m:r>
          </m:num>
          <m:den>
            <m:func>
              <m:funcPr>
                <m:ctrlPr>
                  <w:rPr>
                    <w:rFonts w:ascii="Cambria Math" w:eastAsiaTheme="minorHAnsi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/>
                  </w:rPr>
                  <m:t>sin</m:t>
                </m:r>
              </m:fName>
              <m:e>
                <m:r>
                  <w:rPr>
                    <w:rFonts w:ascii="Cambria Math" w:eastAsiaTheme="minorHAnsi"/>
                  </w:rPr>
                  <m:t>60</m:t>
                </m:r>
              </m:e>
            </m:func>
          </m:den>
        </m:f>
        <m:r>
          <w:rPr>
            <w:rFonts w:ascii="Cambria Math" w:eastAsiaTheme="minorHAnsi"/>
          </w:rPr>
          <m:t>=</m:t>
        </m:r>
        <m:f>
          <m:fPr>
            <m:ctrlPr>
              <w:rPr>
                <w:rFonts w:ascii="Cambria Math" w:eastAsiaTheme="minorHAnsi" w:hAnsi="Cambria Math"/>
                <w:i/>
              </w:rPr>
            </m:ctrlPr>
          </m:fPr>
          <m:num>
            <m:r>
              <w:rPr>
                <w:rFonts w:ascii="Cambria Math" w:eastAsiaTheme="minorHAnsi"/>
              </w:rPr>
              <m:t>АВ</m:t>
            </m:r>
          </m:num>
          <m:den>
            <m:func>
              <m:funcPr>
                <m:ctrlPr>
                  <w:rPr>
                    <w:rFonts w:ascii="Cambria Math" w:eastAsiaTheme="minorHAnsi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/>
                  </w:rPr>
                  <m:t>sin</m:t>
                </m:r>
              </m:fName>
              <m:e>
                <m:r>
                  <w:rPr>
                    <w:rFonts w:ascii="Cambria Math" w:eastAsiaTheme="minorHAnsi"/>
                  </w:rPr>
                  <m:t>С</m:t>
                </m:r>
              </m:e>
            </m:func>
          </m:den>
        </m:f>
      </m:oMath>
      <w:r w:rsidR="000C5CBF" w:rsidRPr="0032282C">
        <w:rPr>
          <w:rFonts w:eastAsiaTheme="minorEastAsia"/>
          <w:i/>
        </w:rPr>
        <w:t xml:space="preserve">,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sin</m:t>
            </m:r>
            <w:proofErr w:type="gramStart"/>
          </m:fName>
          <m:e>
            <m:r>
              <w:rPr>
                <w:rFonts w:ascii="Cambria Math" w:eastAsiaTheme="minorEastAsia"/>
              </w:rPr>
              <m:t>С</m:t>
            </m:r>
            <w:proofErr w:type="gramEnd"/>
            <m:r>
              <w:rPr>
                <w:rFonts w:ascii="Cambria Math" w:eastAsiaTheme="minorEastAsia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/>
                      </w:rPr>
                      <m:t xml:space="preserve">2 </m:t>
                    </m:r>
                  </m:e>
                </m:rad>
                <m:r>
                  <w:rPr>
                    <w:rFonts w:eastAsiaTheme="minorEastAsia"/>
                  </w:rPr>
                  <m:t>∙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/>
                      </w:rPr>
                      <m:t>2</m:t>
                    </m:r>
                  </m:den>
                </m:f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/>
                      </w:rPr>
                      <m:t>3</m:t>
                    </m:r>
                  </m:e>
                </m:rad>
              </m:den>
            </m:f>
          </m:e>
        </m:func>
      </m:oMath>
      <w:r w:rsidR="000C5CBF" w:rsidRPr="0032282C">
        <w:rPr>
          <w:rFonts w:eastAsiaTheme="minorEastAsia"/>
          <w:i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/>
              </w:rPr>
              <m:t>2</m:t>
            </m:r>
          </m:den>
        </m:f>
      </m:oMath>
      <w:r w:rsidR="000C5CBF" w:rsidRPr="0032282C">
        <w:rPr>
          <w:rFonts w:eastAsiaTheme="minorEastAsia"/>
          <w:i/>
        </w:rPr>
        <w:t xml:space="preserve">, </w:t>
      </w:r>
      <w:r w:rsidR="000C5CBF" w:rsidRPr="0032282C">
        <w:rPr>
          <w:position w:val="-4"/>
        </w:rPr>
        <w:object w:dxaOrig="260" w:dyaOrig="240">
          <v:shape id="_x0000_i1037" type="#_x0000_t75" style="width:12.9pt;height:12.35pt" o:ole="">
            <v:imagedata r:id="rId23" o:title=""/>
          </v:shape>
          <o:OLEObject Type="Embed" ProgID="Equation.3" ShapeID="_x0000_i1037" DrawAspect="Content" ObjectID="_1620129628" r:id="rId46"/>
        </w:object>
      </w:r>
      <w:r w:rsidR="000C5CBF" w:rsidRPr="0032282C">
        <w:t>С=45</w:t>
      </w:r>
      <w:r w:rsidR="000C5CBF" w:rsidRPr="0032282C">
        <w:rPr>
          <w:vertAlign w:val="superscript"/>
        </w:rPr>
        <w:t>0</w:t>
      </w:r>
      <w:r w:rsidR="000C5CBF" w:rsidRPr="0032282C">
        <w:t xml:space="preserve">,     </w:t>
      </w:r>
      <w:r w:rsidR="000C5CBF" w:rsidRPr="0032282C">
        <w:rPr>
          <w:position w:val="-4"/>
        </w:rPr>
        <w:object w:dxaOrig="260" w:dyaOrig="240">
          <v:shape id="_x0000_i1038" type="#_x0000_t75" style="width:12.9pt;height:12.35pt" o:ole="">
            <v:imagedata r:id="rId23" o:title=""/>
          </v:shape>
          <o:OLEObject Type="Embed" ProgID="Equation.3" ShapeID="_x0000_i1038" DrawAspect="Content" ObjectID="_1620129629" r:id="rId47"/>
        </w:object>
      </w:r>
      <w:r w:rsidR="000C5CBF" w:rsidRPr="0032282C">
        <w:t>В=180</w:t>
      </w:r>
      <w:r w:rsidR="000C5CBF" w:rsidRPr="0032282C">
        <w:rPr>
          <w:vertAlign w:val="superscript"/>
        </w:rPr>
        <w:t>0</w:t>
      </w:r>
      <w:r w:rsidR="000C5CBF" w:rsidRPr="0032282C">
        <w:t>-  60</w:t>
      </w:r>
      <w:r w:rsidR="000C5CBF" w:rsidRPr="0032282C">
        <w:rPr>
          <w:vertAlign w:val="superscript"/>
        </w:rPr>
        <w:t>0</w:t>
      </w:r>
      <w:r w:rsidR="000C5CBF" w:rsidRPr="0032282C">
        <w:t>-45</w:t>
      </w:r>
      <w:r w:rsidR="000C5CBF" w:rsidRPr="0032282C">
        <w:rPr>
          <w:vertAlign w:val="superscript"/>
        </w:rPr>
        <w:t>0</w:t>
      </w:r>
      <w:r w:rsidR="000C5CBF" w:rsidRPr="0032282C">
        <w:t>=75</w:t>
      </w:r>
      <w:r w:rsidR="000C5CBF" w:rsidRPr="0032282C">
        <w:rPr>
          <w:vertAlign w:val="superscript"/>
        </w:rPr>
        <w:t>0</w:t>
      </w:r>
    </w:p>
    <w:p w:rsidR="00D70867" w:rsidRPr="0032282C" w:rsidRDefault="00D70867" w:rsidP="006B07EF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2282C">
        <w:rPr>
          <w:rFonts w:ascii="Times New Roman" w:hAnsi="Times New Roman" w:cs="Times New Roman"/>
          <w:b/>
          <w:i/>
          <w:sz w:val="24"/>
          <w:szCs w:val="24"/>
        </w:rPr>
        <w:t>Дескрипторы:</w:t>
      </w:r>
    </w:p>
    <w:p w:rsidR="00D70867" w:rsidRPr="0032282C" w:rsidRDefault="00D70867" w:rsidP="00D70867">
      <w:pPr>
        <w:pStyle w:val="a4"/>
        <w:jc w:val="both"/>
        <w:rPr>
          <w:rFonts w:ascii="Times New Roman" w:eastAsiaTheme="minorHAnsi" w:hAnsi="Times New Roman"/>
          <w:sz w:val="24"/>
          <w:lang w:val="ru-RU"/>
        </w:rPr>
      </w:pPr>
      <w:r w:rsidRPr="0032282C">
        <w:rPr>
          <w:rFonts w:ascii="Times New Roman" w:eastAsiaTheme="minorHAnsi" w:hAnsi="Times New Roman"/>
          <w:sz w:val="24"/>
          <w:lang w:val="ru-RU"/>
        </w:rPr>
        <w:t xml:space="preserve">1.Определяет 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ве</w:t>
      </w: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рное</w:t>
      </w:r>
      <w:r w:rsidRPr="0032282C">
        <w:rPr>
          <w:rFonts w:ascii="Times New Roman" w:eastAsiaTheme="minorHAnsi" w:hAnsi="Times New Roman"/>
          <w:sz w:val="24"/>
          <w:lang w:val="ru-RU"/>
        </w:rPr>
        <w:t xml:space="preserve"> соответствие.</w:t>
      </w:r>
    </w:p>
    <w:p w:rsidR="00F76BC2" w:rsidRPr="0032282C" w:rsidRDefault="00D70867" w:rsidP="00D70867">
      <w:pPr>
        <w:pStyle w:val="a4"/>
        <w:jc w:val="both"/>
        <w:rPr>
          <w:rFonts w:ascii="Times New Roman" w:eastAsiaTheme="minorHAnsi" w:hAnsi="Times New Roman"/>
          <w:noProof/>
          <w:sz w:val="24"/>
          <w:lang w:val="ru-RU"/>
        </w:rPr>
      </w:pPr>
      <w:r w:rsidRPr="0032282C">
        <w:rPr>
          <w:rFonts w:ascii="Times New Roman" w:eastAsiaTheme="minorHAnsi" w:hAnsi="Times New Roman"/>
          <w:noProof/>
          <w:sz w:val="24"/>
          <w:lang w:val="ru-RU"/>
        </w:rPr>
        <w:t>2.</w:t>
      </w:r>
    </w:p>
    <w:p w:rsidR="00D70867" w:rsidRPr="0032282C" w:rsidRDefault="00D70867" w:rsidP="00D70867">
      <w:pPr>
        <w:pStyle w:val="a4"/>
        <w:jc w:val="both"/>
        <w:rPr>
          <w:rFonts w:ascii="Times New Roman" w:eastAsiaTheme="minorHAnsi" w:hAnsi="Times New Roman"/>
          <w:sz w:val="24"/>
          <w:lang w:val="ru-RU"/>
        </w:rPr>
      </w:pP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а</w:t>
      </w:r>
      <w:proofErr w:type="gramStart"/>
      <w:r w:rsidRPr="0032282C">
        <w:rPr>
          <w:rFonts w:ascii="Times New Roman" w:eastAsiaTheme="minorHAnsi" w:hAnsi="Times New Roman"/>
          <w:sz w:val="24"/>
          <w:lang w:val="ru-RU"/>
        </w:rPr>
        <w:t>)</w:t>
      </w:r>
      <w:proofErr w:type="spellStart"/>
      <w:r w:rsidRPr="0032282C">
        <w:rPr>
          <w:rFonts w:ascii="Times New Roman" w:eastAsiaTheme="minorHAnsi" w:hAnsi="Times New Roman"/>
          <w:sz w:val="24"/>
          <w:lang w:val="ru-RU"/>
        </w:rPr>
        <w:t>о</w:t>
      </w:r>
      <w:proofErr w:type="gramEnd"/>
      <w:r w:rsidRPr="0032282C">
        <w:rPr>
          <w:rFonts w:ascii="Times New Roman" w:eastAsiaTheme="minorHAnsi" w:hAnsi="Times New Roman"/>
          <w:noProof/>
          <w:sz w:val="24"/>
          <w:lang w:val="ru-RU"/>
        </w:rPr>
        <w:t>пр</w:t>
      </w:r>
      <w:proofErr w:type="spellEnd"/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еделяет</w:t>
      </w:r>
      <w:r w:rsidRPr="0032282C">
        <w:rPr>
          <w:rFonts w:ascii="Times New Roman" w:eastAsiaTheme="minorHAnsi" w:hAnsi="Times New Roman"/>
          <w:sz w:val="24"/>
          <w:lang w:val="ru-RU"/>
        </w:rPr>
        <w:t xml:space="preserve"> теорему, 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дл</w:t>
      </w: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я</w:t>
      </w:r>
      <w:r w:rsidRPr="0032282C">
        <w:rPr>
          <w:rFonts w:ascii="Times New Roman" w:eastAsiaTheme="minorHAnsi" w:hAnsi="Times New Roman"/>
          <w:sz w:val="24"/>
          <w:lang w:val="ru-RU"/>
        </w:rPr>
        <w:t xml:space="preserve"> 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на</w:t>
      </w: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хождения</w:t>
      </w:r>
      <w:r w:rsidRPr="0032282C">
        <w:rPr>
          <w:rFonts w:ascii="Times New Roman" w:eastAsiaTheme="minorHAnsi" w:hAnsi="Times New Roman"/>
          <w:sz w:val="24"/>
          <w:lang w:val="ru-RU"/>
        </w:rPr>
        <w:t xml:space="preserve"> 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не</w:t>
      </w: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известного</w:t>
      </w:r>
    </w:p>
    <w:p w:rsidR="00D70867" w:rsidRPr="0032282C" w:rsidRDefault="00D70867" w:rsidP="00D70867">
      <w:pPr>
        <w:pStyle w:val="a4"/>
        <w:jc w:val="both"/>
        <w:rPr>
          <w:rFonts w:ascii="Times New Roman" w:eastAsiaTheme="minorHAnsi" w:hAnsi="Times New Roman"/>
          <w:sz w:val="24"/>
          <w:lang w:val="ru-RU"/>
        </w:rPr>
      </w:pPr>
      <w:r w:rsidRPr="0032282C">
        <w:rPr>
          <w:rFonts w:ascii="Times New Roman" w:eastAsiaTheme="minorHAnsi" w:hAnsi="Times New Roman"/>
          <w:sz w:val="24"/>
          <w:lang w:val="ru-RU"/>
        </w:rPr>
        <w:t>б</w:t>
      </w:r>
      <w:proofErr w:type="gramStart"/>
      <w:r w:rsidRPr="0032282C">
        <w:rPr>
          <w:rFonts w:ascii="Times New Roman" w:eastAsiaTheme="minorHAnsi" w:hAnsi="Times New Roman"/>
          <w:sz w:val="24"/>
          <w:lang w:val="ru-RU"/>
        </w:rPr>
        <w:t>)</w:t>
      </w:r>
      <w:proofErr w:type="spellStart"/>
      <w:r w:rsidRPr="0032282C">
        <w:rPr>
          <w:rFonts w:ascii="Times New Roman" w:eastAsiaTheme="minorHAnsi" w:hAnsi="Times New Roman"/>
          <w:sz w:val="24"/>
          <w:lang w:val="ru-RU"/>
        </w:rPr>
        <w:t>н</w:t>
      </w:r>
      <w:proofErr w:type="gramEnd"/>
      <w:r w:rsidRPr="0032282C">
        <w:rPr>
          <w:rFonts w:ascii="Times New Roman" w:eastAsiaTheme="minorHAnsi" w:hAnsi="Times New Roman"/>
          <w:noProof/>
          <w:sz w:val="24"/>
          <w:lang w:val="ru-RU"/>
        </w:rPr>
        <w:t>ах</w:t>
      </w:r>
      <w:proofErr w:type="spellEnd"/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одит</w:t>
      </w:r>
      <w:r w:rsidRPr="0032282C">
        <w:rPr>
          <w:rFonts w:ascii="Times New Roman" w:eastAsiaTheme="minorHAnsi" w:hAnsi="Times New Roman"/>
          <w:sz w:val="24"/>
          <w:lang w:val="ru-RU"/>
        </w:rPr>
        <w:t xml:space="preserve">  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не</w:t>
      </w:r>
      <w:r w:rsidRPr="0032282C">
        <w:rPr>
          <w:rFonts w:ascii="Times New Roman" w:eastAsiaTheme="minorHAnsi" w:hAnsi="Times New Roman"/>
          <w:noProof/>
          <w:color w:val="F2F2F2"/>
          <w:w w:val="1"/>
          <w:sz w:val="24"/>
          <w:lang w:val="ru-RU"/>
        </w:rPr>
        <w:t> </w:t>
      </w:r>
      <w:r w:rsidRPr="0032282C">
        <w:rPr>
          <w:rFonts w:ascii="Times New Roman" w:eastAsiaTheme="minorHAnsi" w:hAnsi="Times New Roman"/>
          <w:noProof/>
          <w:sz w:val="24"/>
          <w:lang w:val="ru-RU"/>
        </w:rPr>
        <w:t>известное</w:t>
      </w:r>
    </w:p>
    <w:p w:rsidR="009E2970" w:rsidRPr="0032282C" w:rsidRDefault="009E297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075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C032A" w:rsidRDefault="008C032A" w:rsidP="00656490">
      <w:pPr>
        <w:rPr>
          <w:rFonts w:ascii="Times New Roman" w:hAnsi="Times New Roman" w:cs="Times New Roman"/>
          <w:b/>
          <w:sz w:val="24"/>
          <w:szCs w:val="24"/>
        </w:rPr>
      </w:pPr>
    </w:p>
    <w:p w:rsidR="0032282C" w:rsidRPr="0032282C" w:rsidRDefault="0032282C" w:rsidP="00656490">
      <w:pPr>
        <w:rPr>
          <w:rFonts w:ascii="Times New Roman" w:hAnsi="Times New Roman" w:cs="Times New Roman"/>
          <w:b/>
          <w:sz w:val="24"/>
          <w:szCs w:val="24"/>
        </w:rPr>
      </w:pPr>
    </w:p>
    <w:p w:rsidR="008B13B1" w:rsidRDefault="008B13B1" w:rsidP="0065649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656490" w:rsidRPr="0032282C" w:rsidRDefault="00656490" w:rsidP="00656490">
      <w:pPr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</w:rPr>
        <w:lastRenderedPageBreak/>
        <w:t>П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иложение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2</w:t>
      </w:r>
    </w:p>
    <w:p w:rsidR="00656490" w:rsidRPr="0032282C" w:rsidRDefault="00656490" w:rsidP="00656490">
      <w:pPr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Оп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орная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та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блица</w:t>
      </w:r>
    </w:p>
    <w:p w:rsidR="00656490" w:rsidRPr="0032282C" w:rsidRDefault="00656490" w:rsidP="00154EE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343400" cy="4996165"/>
            <wp:effectExtent l="1905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996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jc w:val="center"/>
        <w:tblLayout w:type="fixed"/>
        <w:tblLook w:val="04A0"/>
      </w:tblPr>
      <w:tblGrid>
        <w:gridCol w:w="2315"/>
        <w:gridCol w:w="2315"/>
        <w:gridCol w:w="2315"/>
      </w:tblGrid>
      <w:tr w:rsidR="00656490" w:rsidRPr="0032282C" w:rsidTr="00656490">
        <w:trPr>
          <w:jc w:val="center"/>
        </w:trPr>
        <w:tc>
          <w:tcPr>
            <w:tcW w:w="6945" w:type="dxa"/>
            <w:gridSpan w:val="3"/>
          </w:tcPr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о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авь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л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н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ения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угольник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End"/>
          </w:p>
        </w:tc>
      </w:tr>
      <w:tr w:rsidR="00656490" w:rsidRPr="0032282C" w:rsidTr="00656490">
        <w:trPr>
          <w:jc w:val="center"/>
        </w:trPr>
        <w:tc>
          <w:tcPr>
            <w:tcW w:w="2315" w:type="dxa"/>
          </w:tcPr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ппа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ппа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гр</w:t>
            </w:r>
            <w:r w:rsidRPr="0032282C">
              <w:rPr>
                <w:rFonts w:ascii="Times New Roman" w:hAnsi="Times New Roman" w:cs="Times New Roman"/>
                <w:b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уппа</w:t>
            </w:r>
          </w:p>
        </w:tc>
      </w:tr>
      <w:tr w:rsidR="00656490" w:rsidRPr="0032282C" w:rsidTr="00656490">
        <w:trPr>
          <w:jc w:val="center"/>
        </w:trPr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П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она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г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жду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и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ми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П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он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дв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п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илежащи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н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й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уг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ам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По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тр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м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ст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оронам</w:t>
            </w:r>
          </w:p>
        </w:tc>
      </w:tr>
      <w:tr w:rsidR="00656490" w:rsidRPr="0032282C" w:rsidTr="00656490">
        <w:trPr>
          <w:jc w:val="center"/>
        </w:trPr>
        <w:tc>
          <w:tcPr>
            <w:tcW w:w="6945" w:type="dxa"/>
            <w:gridSpan w:val="3"/>
          </w:tcPr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Ре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шите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</w:p>
          <w:p w:rsidR="00656490" w:rsidRPr="0032282C" w:rsidRDefault="00656490" w:rsidP="006564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object w:dxaOrig="2730" w:dyaOrig="1800">
                <v:shape id="_x0000_i1039" type="#_x0000_t75" style="width:136.5pt;height:89.75pt" o:ole="">
                  <v:imagedata r:id="rId15" o:title=""/>
                </v:shape>
                <o:OLEObject Type="Embed" ProgID="PBrush" ShapeID="_x0000_i1039" DrawAspect="Content" ObjectID="_1620129630" r:id="rId49"/>
              </w:objec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656490" w:rsidRPr="0032282C" w:rsidTr="00656490">
        <w:trPr>
          <w:jc w:val="center"/>
        </w:trPr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АВ=с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АС=b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40" type="#_x0000_t75" style="width:12.9pt;height:12.35pt" o:ole="">
                  <v:imagedata r:id="rId17" o:title=""/>
                </v:shape>
                <o:OLEObject Type="Embed" ProgID="Equation.3" ShapeID="_x0000_i1040" DrawAspect="Content" ObjectID="_1620129631" r:id="rId50"/>
              </w:objec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А=α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АС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=а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41" type="#_x0000_t75" style="width:12.9pt;height:12.35pt" o:ole="">
                  <v:imagedata r:id="rId19" o:title=""/>
                </v:shape>
                <o:OLEObject Type="Embed" ProgID="Equation.3" ShapeID="_x0000_i1041" DrawAspect="Content" ObjectID="_1620129632" r:id="rId51"/>
              </w:objec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=β,</w:t>
            </w:r>
            <w:r w:rsidRPr="003228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42" type="#_x0000_t75" style="width:12.9pt;height:12.35pt" o:ole="">
                  <v:imagedata r:id="rId21" o:title=""/>
                </v:shape>
                <o:OLEObject Type="Embed" ProgID="Equation.3" ShapeID="_x0000_i1042" DrawAspect="Content" ObjectID="_1620129633" r:id="rId52"/>
              </w:objec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С=γ</w:t>
            </w:r>
          </w:p>
        </w:tc>
        <w:tc>
          <w:tcPr>
            <w:tcW w:w="2315" w:type="dxa"/>
          </w:tcPr>
          <w:p w:rsidR="00656490" w:rsidRPr="0032282C" w:rsidRDefault="00656490" w:rsidP="006564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8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40">
                <v:shape id="_x0000_i1043" type="#_x0000_t75" style="width:12.9pt;height:12.35pt" o:ole="">
                  <v:imagedata r:id="rId23" o:title=""/>
                </v:shape>
                <o:OLEObject Type="Embed" ProgID="Equation.3" ShapeID="_x0000_i1043" DrawAspect="Content" ObjectID="_1620129634" r:id="rId53"/>
              </w:objec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С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е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ли</w:t>
            </w:r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АВ=с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ВС</w:t>
            </w:r>
            <w:proofErr w:type="gram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>=а</w:t>
            </w:r>
            <w:proofErr w:type="spellEnd"/>
            <w:r w:rsidRPr="0032282C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АС</w:t>
            </w:r>
            <w:r w:rsidRPr="0032282C">
              <w:rPr>
                <w:rFonts w:ascii="Times New Roman" w:hAnsi="Times New Roman" w:cs="Times New Roman"/>
                <w:noProof/>
                <w:color w:val="F2F2F2"/>
                <w:w w:val="1"/>
                <w:sz w:val="24"/>
                <w:szCs w:val="24"/>
              </w:rPr>
              <w:t> </w:t>
            </w:r>
            <w:r w:rsidRPr="0032282C">
              <w:rPr>
                <w:rFonts w:ascii="Times New Roman" w:hAnsi="Times New Roman" w:cs="Times New Roman"/>
                <w:noProof/>
                <w:sz w:val="24"/>
                <w:szCs w:val="24"/>
              </w:rPr>
              <w:t>=в</w:t>
            </w:r>
          </w:p>
        </w:tc>
      </w:tr>
    </w:tbl>
    <w:p w:rsidR="00656490" w:rsidRPr="0032282C" w:rsidRDefault="000C5CBF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object w:dxaOrig="8685" w:dyaOrig="1920">
          <v:shape id="_x0000_i1044" type="#_x0000_t75" style="width:245.55pt;height:54.8pt" o:ole="">
            <v:imagedata r:id="rId54" o:title=""/>
          </v:shape>
          <o:OLEObject Type="Embed" ProgID="PBrush" ShapeID="_x0000_i1044" DrawAspect="Content" ObjectID="_1620129635" r:id="rId55"/>
        </w:object>
      </w:r>
    </w:p>
    <w:p w:rsidR="00656490" w:rsidRPr="0032282C" w:rsidRDefault="00656490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4322" w:rsidRPr="0032282C" w:rsidRDefault="00204322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4322" w:rsidRPr="0032282C" w:rsidRDefault="00204322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4322" w:rsidRPr="0032282C" w:rsidRDefault="00204322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4322" w:rsidRPr="0032282C" w:rsidRDefault="00204322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4322" w:rsidRPr="0032282C" w:rsidRDefault="00204322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656490" w:rsidP="00656490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П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иложение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3.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Г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упповая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работа.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Пр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икладная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задача</w:t>
      </w:r>
      <w:r w:rsidRPr="0032282C">
        <w:rPr>
          <w:rFonts w:ascii="Times New Roman" w:hAnsi="Times New Roman" w:cs="Times New Roman"/>
          <w:sz w:val="24"/>
          <w:szCs w:val="24"/>
        </w:rPr>
        <w:t>.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З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полняют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пр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опуски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в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з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дачах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16,15,20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(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бразовательная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пл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атформа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bi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  <w:lang w:val="kk-KZ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  <w:lang w:val="kk-KZ"/>
        </w:rPr>
        <w:t>limland</w:t>
      </w:r>
      <w:r w:rsidRPr="0032282C">
        <w:rPr>
          <w:rFonts w:ascii="Times New Roman" w:hAnsi="Times New Roman" w:cs="Times New Roman"/>
          <w:sz w:val="24"/>
          <w:szCs w:val="24"/>
          <w:lang w:val="kk-KZ"/>
        </w:rPr>
        <w:t>)</w:t>
      </w:r>
    </w:p>
    <w:p w:rsidR="00656490" w:rsidRPr="0032282C" w:rsidRDefault="00656490" w:rsidP="00656490">
      <w:pPr>
        <w:ind w:left="360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 xml:space="preserve">1 группа.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За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дача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15.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р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шел</w:t>
      </w:r>
      <w:r w:rsidRPr="0032282C">
        <w:rPr>
          <w:rFonts w:ascii="Times New Roman" w:hAnsi="Times New Roman" w:cs="Times New Roman"/>
          <w:sz w:val="24"/>
          <w:szCs w:val="24"/>
        </w:rPr>
        <w:t xml:space="preserve"> шторм.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л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>долгого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,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д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иноког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ешестви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ш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урман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вращаетс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омой.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Д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ж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с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 гавань, он замечает,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ч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ходитс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л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ев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от него. 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 xml:space="preserve">Он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ходилс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в месте,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уд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аленном</w:t>
      </w:r>
      <w:r w:rsidRPr="0032282C">
        <w:rPr>
          <w:rFonts w:ascii="Times New Roman" w:hAnsi="Times New Roman" w:cs="Times New Roman"/>
          <w:sz w:val="24"/>
          <w:szCs w:val="24"/>
        </w:rPr>
        <w:t xml:space="preserve"> от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ег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с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 30</w:t>
      </w:r>
      <w:r w:rsidRPr="0032282C">
        <w:rPr>
          <w:rFonts w:ascii="Times New Roman" w:hAnsi="Cambria Math" w:cs="Times New Roman"/>
          <w:sz w:val="24"/>
          <w:szCs w:val="24"/>
        </w:rPr>
        <w:t>∘</w:t>
      </w:r>
      <w:r w:rsidRPr="0032282C">
        <w:rPr>
          <w:rFonts w:ascii="Times New Roman" w:hAnsi="Times New Roman" w:cs="Times New Roman"/>
          <w:sz w:val="24"/>
          <w:szCs w:val="24"/>
        </w:rPr>
        <w:t xml:space="preserve">.Через 2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и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лометр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ш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урман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н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в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б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тил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н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има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р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еди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ы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оких</w:t>
      </w:r>
      <w:r w:rsidRPr="0032282C">
        <w:rPr>
          <w:rFonts w:ascii="Times New Roman" w:hAnsi="Times New Roman" w:cs="Times New Roman"/>
          <w:sz w:val="24"/>
          <w:szCs w:val="24"/>
        </w:rPr>
        <w:t xml:space="preserve"> волн.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 xml:space="preserve">На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э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т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положе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у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азывал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лоне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 50</w:t>
      </w:r>
      <w:r w:rsidRPr="0032282C">
        <w:rPr>
          <w:rFonts w:ascii="Times New Roman" w:hAnsi="Cambria Math" w:cs="Times New Roman"/>
          <w:sz w:val="24"/>
          <w:szCs w:val="24"/>
        </w:rPr>
        <w:t>∘</w:t>
      </w:r>
      <w:r w:rsidRPr="0032282C">
        <w:rPr>
          <w:rFonts w:ascii="Times New Roman" w:hAnsi="Times New Roman" w:cs="Times New Roman"/>
          <w:sz w:val="24"/>
          <w:szCs w:val="24"/>
        </w:rPr>
        <w:t xml:space="preserve">.Чему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нялось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стоя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о буя,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к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гд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як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ув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идел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ег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во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ро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раз?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к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углит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ет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о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д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о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есятой.</w:t>
      </w:r>
    </w:p>
    <w:p w:rsidR="00EA3D48" w:rsidRPr="0032282C" w:rsidRDefault="00EA3D48" w:rsidP="006C1471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Ответ:</w:t>
      </w:r>
    </w:p>
    <w:p w:rsidR="00656490" w:rsidRPr="0032282C" w:rsidRDefault="00EA3D48" w:rsidP="00EA3D48">
      <w:pPr>
        <w:ind w:left="360"/>
        <w:rPr>
          <w:rFonts w:ascii="Times New Roman" w:hAnsi="Times New Roman" w:cs="Times New Roman"/>
          <w:sz w:val="24"/>
          <w:szCs w:val="24"/>
          <w:vertAlign w:val="superscript"/>
        </w:rPr>
      </w:pPr>
      <w:r w:rsidRPr="0032282C">
        <w:rPr>
          <w:rFonts w:ascii="Times New Roman" w:hAnsi="Times New Roman" w:cs="Times New Roman"/>
          <w:sz w:val="24"/>
          <w:szCs w:val="24"/>
        </w:rPr>
        <w:t>1.Находит смежный угол с углом 5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: 18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-5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=13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A3D48" w:rsidRPr="0032282C" w:rsidRDefault="00EA3D48" w:rsidP="00EA3D48">
      <w:pPr>
        <w:ind w:left="360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. Внутренний угол: 18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-(13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+3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)=2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EA3D48" w:rsidRPr="0032282C" w:rsidRDefault="00EA3D48" w:rsidP="00EA3D48">
      <w:pPr>
        <w:ind w:left="360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 xml:space="preserve">3.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0</m:t>
                </m:r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х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0</m:t>
                </m:r>
              </m:e>
            </m:func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,  </w:t>
      </w:r>
      <w:proofErr w:type="spellStart"/>
      <w:r w:rsidRPr="0032282C">
        <w:rPr>
          <w:rFonts w:ascii="Times New Roman" w:eastAsiaTheme="minorEastAsia" w:hAnsi="Times New Roman" w:cs="Times New Roman"/>
          <w:sz w:val="24"/>
          <w:szCs w:val="24"/>
        </w:rPr>
        <w:t>х=</w:t>
      </w:r>
      <m:oMath>
        <w:proofErr w:type="spellEnd"/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0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0</m:t>
                </m:r>
              </m:e>
            </m:func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,5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,34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2,9</m:t>
        </m:r>
      </m:oMath>
      <w:r w:rsidR="00E33358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км</w:t>
      </w:r>
    </w:p>
    <w:p w:rsidR="00EA3D48" w:rsidRPr="0032282C" w:rsidRDefault="00E33358" w:rsidP="00EA3D48">
      <w:pPr>
        <w:ind w:left="360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Ответ:2,9 км</w:t>
      </w:r>
    </w:p>
    <w:p w:rsidR="00656490" w:rsidRPr="0032282C" w:rsidRDefault="00656490" w:rsidP="00656490">
      <w:pPr>
        <w:jc w:val="both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 xml:space="preserve">2 группа. 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За</w:t>
      </w:r>
      <w:r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b/>
          <w:noProof/>
          <w:sz w:val="24"/>
          <w:szCs w:val="24"/>
        </w:rPr>
        <w:t>дача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16.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данием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ведчик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ы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ло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из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ерить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стоя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жду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чками</w:t>
      </w:r>
      <w:r w:rsidRPr="0032282C">
        <w:rPr>
          <w:rFonts w:ascii="Times New Roman" w:hAnsi="Times New Roman" w:cs="Times New Roman"/>
          <w:sz w:val="24"/>
          <w:szCs w:val="24"/>
        </w:rPr>
        <w:t xml:space="preserve"> A и B,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сположенными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б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егу</w:t>
      </w:r>
      <w:r w:rsidRPr="0032282C">
        <w:rPr>
          <w:rFonts w:ascii="Times New Roman" w:hAnsi="Times New Roman" w:cs="Times New Roman"/>
          <w:sz w:val="24"/>
          <w:szCs w:val="24"/>
        </w:rPr>
        <w:t xml:space="preserve"> озера. </w:t>
      </w:r>
      <w:proofErr w:type="gramStart"/>
      <w:r w:rsidRPr="0032282C">
        <w:rPr>
          <w:rFonts w:ascii="Times New Roman" w:hAnsi="Times New Roman" w:cs="Times New Roman"/>
          <w:noProof/>
          <w:sz w:val="24"/>
          <w:szCs w:val="24"/>
        </w:rPr>
        <w:t>Дл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ы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олнени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дани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ведчик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н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ачал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ровел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из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ерения</w:t>
      </w:r>
      <w:r w:rsidRPr="0032282C">
        <w:rPr>
          <w:rFonts w:ascii="Times New Roman" w:hAnsi="Times New Roman" w:cs="Times New Roman"/>
          <w:sz w:val="24"/>
          <w:szCs w:val="24"/>
        </w:rPr>
        <w:t xml:space="preserve"> из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чки</w:t>
      </w:r>
      <w:r w:rsidRPr="0032282C">
        <w:rPr>
          <w:rFonts w:ascii="Times New Roman" w:hAnsi="Times New Roman" w:cs="Times New Roman"/>
          <w:sz w:val="24"/>
          <w:szCs w:val="24"/>
        </w:rPr>
        <w:t xml:space="preserve"> C и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ес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п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лученны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ультат</w:t>
      </w:r>
      <w:r w:rsidRPr="0032282C">
        <w:rPr>
          <w:rFonts w:ascii="Times New Roman" w:hAnsi="Times New Roman" w:cs="Times New Roman"/>
          <w:sz w:val="24"/>
          <w:szCs w:val="24"/>
        </w:rPr>
        <w:t xml:space="preserve"> на карту.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м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ест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с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зведчиком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ы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proofErr w:type="gramStart"/>
      <w:r w:rsidRPr="0032282C">
        <w:rPr>
          <w:rFonts w:ascii="Times New Roman" w:hAnsi="Times New Roman" w:cs="Times New Roman"/>
          <w:noProof/>
          <w:sz w:val="24"/>
          <w:szCs w:val="24"/>
        </w:rPr>
        <w:t>числит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сстояни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ме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жду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то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чками</w:t>
      </w:r>
      <w:r w:rsidRPr="0032282C">
        <w:rPr>
          <w:rFonts w:ascii="Times New Roman" w:hAnsi="Times New Roman" w:cs="Times New Roman"/>
          <w:sz w:val="24"/>
          <w:szCs w:val="24"/>
        </w:rPr>
        <w:t xml:space="preserve"> A и B.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к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руглите</w:t>
      </w: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т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вет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о 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од</w:t>
      </w:r>
      <w:r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Pr="0032282C">
        <w:rPr>
          <w:rFonts w:ascii="Times New Roman" w:hAnsi="Times New Roman" w:cs="Times New Roman"/>
          <w:noProof/>
          <w:sz w:val="24"/>
          <w:szCs w:val="24"/>
        </w:rPr>
        <w:t>ной</w:t>
      </w:r>
      <w:r w:rsidRPr="0032282C">
        <w:rPr>
          <w:rFonts w:ascii="Times New Roman" w:hAnsi="Times New Roman" w:cs="Times New Roman"/>
          <w:sz w:val="24"/>
          <w:szCs w:val="24"/>
        </w:rPr>
        <w:t xml:space="preserve"> десятой.</w:t>
      </w:r>
    </w:p>
    <w:p w:rsidR="0025167B" w:rsidRPr="0032282C" w:rsidRDefault="00656490" w:rsidP="0025167B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E33358" w:rsidRPr="0032282C">
        <w:rPr>
          <w:rFonts w:ascii="Times New Roman" w:hAnsi="Times New Roman" w:cs="Times New Roman"/>
          <w:sz w:val="24"/>
          <w:szCs w:val="24"/>
        </w:rPr>
        <w:t>Решение</w:t>
      </w:r>
      <w:r w:rsidR="0025167B" w:rsidRPr="0032282C">
        <w:rPr>
          <w:rFonts w:ascii="Times New Roman" w:hAnsi="Times New Roman" w:cs="Times New Roman"/>
          <w:sz w:val="24"/>
          <w:szCs w:val="24"/>
        </w:rPr>
        <w:t>:</w:t>
      </w:r>
    </w:p>
    <w:p w:rsidR="0025167B" w:rsidRPr="0032282C" w:rsidRDefault="0025167B" w:rsidP="0025167B">
      <w:pPr>
        <w:pStyle w:val="a6"/>
        <w:numPr>
          <w:ilvl w:val="0"/>
          <w:numId w:val="13"/>
        </w:numPr>
        <w:jc w:val="both"/>
      </w:pPr>
      <w:r w:rsidRPr="0032282C">
        <w:t>АВ</w:t>
      </w:r>
      <w:r w:rsidRPr="0032282C">
        <w:rPr>
          <w:vertAlign w:val="superscript"/>
        </w:rPr>
        <w:t>2</w:t>
      </w:r>
      <w:r w:rsidRPr="0032282C">
        <w:t>=АС</w:t>
      </w:r>
      <w:r w:rsidRPr="0032282C">
        <w:rPr>
          <w:vertAlign w:val="superscript"/>
        </w:rPr>
        <w:t>2</w:t>
      </w:r>
      <w:r w:rsidRPr="0032282C">
        <w:t>+ВС</w:t>
      </w:r>
      <w:r w:rsidRPr="0032282C">
        <w:rPr>
          <w:vertAlign w:val="superscript"/>
        </w:rPr>
        <w:t>2</w:t>
      </w:r>
      <w:r w:rsidRPr="0032282C">
        <w:t>-2(АС)(ВС)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cos</m:t>
            </m:r>
          </m:fName>
          <m:e>
            <m:r>
              <w:rPr>
                <w:rFonts w:ascii="Cambria Math"/>
              </w:rPr>
              <m:t>С</m:t>
            </m:r>
          </m:e>
        </m:func>
      </m:oMath>
      <w:r w:rsidRPr="0032282C">
        <w:t xml:space="preserve">,       </w:t>
      </w:r>
    </w:p>
    <w:p w:rsidR="0025167B" w:rsidRPr="0032282C" w:rsidRDefault="0025167B" w:rsidP="0025167B">
      <w:pPr>
        <w:pStyle w:val="a6"/>
        <w:numPr>
          <w:ilvl w:val="0"/>
          <w:numId w:val="13"/>
        </w:numPr>
        <w:jc w:val="both"/>
        <w:rPr>
          <w:rFonts w:eastAsiaTheme="minorHAnsi"/>
          <w:b/>
          <w:i/>
        </w:rPr>
      </w:pPr>
      <w:r w:rsidRPr="0032282C">
        <w:rPr>
          <w:rFonts w:eastAsiaTheme="minorHAnsi"/>
        </w:rPr>
        <w:t>АВ=</w:t>
      </w:r>
      <m:oMath>
        <m:rad>
          <m:radPr>
            <m:degHide m:val="on"/>
            <m:ctrlPr>
              <w:rPr>
                <w:rFonts w:ascii="Cambria Math" w:eastAsiaTheme="minorHAnsi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inorHAnsi"/>
                  </w:rPr>
                  <m:t>54</m:t>
                </m:r>
              </m:e>
              <m:sup>
                <m:r>
                  <w:rPr>
                    <w:rFonts w:ascii="Cambria Math" w:eastAsiaTheme="minorHAnsi"/>
                  </w:rPr>
                  <m:t>2+</m:t>
                </m:r>
              </m:sup>
            </m:sSup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ascii="Cambria Math" w:eastAsiaTheme="minorHAnsi"/>
                  </w:rPr>
                  <m:t>70</m:t>
                </m:r>
              </m:e>
              <m:sup>
                <m:r>
                  <w:rPr>
                    <w:rFonts w:ascii="Cambria Math" w:eastAsiaTheme="minorHAnsi"/>
                  </w:rPr>
                  <m:t>2</m:t>
                </m:r>
              </m:sup>
            </m:sSup>
            <m:r>
              <w:rPr>
                <w:rFonts w:eastAsiaTheme="minorHAnsi"/>
              </w:rPr>
              <m:t>-</m:t>
            </m:r>
            <m:r>
              <w:rPr>
                <w:rFonts w:ascii="Cambria Math" w:eastAsiaTheme="minorHAnsi"/>
              </w:rPr>
              <m:t>2</m:t>
            </m:r>
            <m:r>
              <w:rPr>
                <w:rFonts w:ascii="Cambria Math" w:eastAsiaTheme="minorHAnsi" w:hAnsi="Cambria Math"/>
              </w:rPr>
              <m:t>*</m:t>
            </m:r>
            <m:r>
              <w:rPr>
                <w:rFonts w:ascii="Cambria Math" w:eastAsiaTheme="minorHAnsi"/>
              </w:rPr>
              <m:t>54</m:t>
            </m:r>
            <m:r>
              <w:rPr>
                <w:rFonts w:ascii="Cambria Math" w:eastAsiaTheme="minorHAnsi" w:hAnsi="Cambria Math"/>
              </w:rPr>
              <m:t>*</m:t>
            </m:r>
            <m:r>
              <w:rPr>
                <w:rFonts w:ascii="Cambria Math" w:eastAsiaTheme="minorHAnsi"/>
              </w:rPr>
              <m:t>70</m:t>
            </m:r>
            <m:func>
              <m:funcPr>
                <m:ctrlPr>
                  <w:rPr>
                    <w:rFonts w:ascii="Cambria Math" w:eastAsiaTheme="minorHAnsi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</w:rPr>
                      <m:t>108</m:t>
                    </m:r>
                  </m:e>
                  <m:sup>
                    <m:r>
                      <w:rPr>
                        <w:rFonts w:ascii="Cambria Math" w:eastAsiaTheme="minorHAnsi"/>
                      </w:rPr>
                      <m:t>0</m:t>
                    </m:r>
                  </m:sup>
                </m:sSup>
              </m:e>
            </m:func>
          </m:e>
        </m:rad>
      </m:oMath>
    </w:p>
    <w:p w:rsidR="00656490" w:rsidRPr="0032282C" w:rsidRDefault="001A5671" w:rsidP="00992F55">
      <w:pPr>
        <w:pStyle w:val="a6"/>
        <w:numPr>
          <w:ilvl w:val="0"/>
          <w:numId w:val="13"/>
        </w:numPr>
        <w:jc w:val="both"/>
      </w:pPr>
      <w:r w:rsidRPr="0032282C">
        <w:t>АВ</w:t>
      </w:r>
      <w:r w:rsidR="00A05869" w:rsidRPr="0032282C">
        <w:t>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7816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7560</m:t>
            </m:r>
            <m:r>
              <w:rPr>
                <w:rFonts w:ascii="Cambria Math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0,309</m:t>
                </m:r>
              </m:e>
            </m:d>
          </m:e>
        </m:rad>
      </m:oMath>
      <w:r w:rsidR="00A05869" w:rsidRPr="0032282C">
        <w:t>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10152,04</m:t>
            </m:r>
          </m:e>
        </m:rad>
        <m:r>
          <w:rPr>
            <w:rFonts w:ascii="Cambria Math"/>
          </w:rPr>
          <m:t>≈</m:t>
        </m:r>
        <m:r>
          <w:rPr>
            <w:rFonts w:ascii="Cambria Math"/>
          </w:rPr>
          <m:t>100,8</m:t>
        </m:r>
      </m:oMath>
      <w:r w:rsidR="00E33358" w:rsidRPr="0032282C">
        <w:t>м</w:t>
      </w:r>
    </w:p>
    <w:p w:rsidR="00656490" w:rsidRPr="0032282C" w:rsidRDefault="00E33358" w:rsidP="00656490">
      <w:pPr>
        <w:ind w:left="360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Ответ:100,8м</w:t>
      </w:r>
    </w:p>
    <w:p w:rsidR="00656490" w:rsidRPr="0032282C" w:rsidRDefault="00656490" w:rsidP="00656490">
      <w:pPr>
        <w:rPr>
          <w:rFonts w:ascii="Times New Roman" w:hAnsi="Times New Roman" w:cs="Times New Roman"/>
          <w:b/>
          <w:sz w:val="24"/>
          <w:szCs w:val="24"/>
        </w:rPr>
      </w:pPr>
    </w:p>
    <w:p w:rsidR="00656490" w:rsidRPr="0032282C" w:rsidRDefault="009C7426" w:rsidP="0065649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-55245</wp:posOffset>
            </wp:positionH>
            <wp:positionV relativeFrom="paragraph">
              <wp:posOffset>62865</wp:posOffset>
            </wp:positionV>
            <wp:extent cx="3219450" cy="1990725"/>
            <wp:effectExtent l="19050" t="0" r="0" b="0"/>
            <wp:wrapSquare wrapText="bothSides"/>
            <wp:docPr id="12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l="10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6490" w:rsidRPr="0032282C">
        <w:rPr>
          <w:rFonts w:ascii="Times New Roman" w:hAnsi="Times New Roman" w:cs="Times New Roman"/>
          <w:b/>
          <w:sz w:val="24"/>
          <w:szCs w:val="24"/>
        </w:rPr>
        <w:t xml:space="preserve">3 группа. </w:t>
      </w:r>
      <w:r w:rsidR="00656490" w:rsidRPr="0032282C">
        <w:rPr>
          <w:rFonts w:ascii="Times New Roman" w:hAnsi="Times New Roman" w:cs="Times New Roman"/>
          <w:b/>
          <w:noProof/>
          <w:sz w:val="24"/>
          <w:szCs w:val="24"/>
        </w:rPr>
        <w:t>За</w:t>
      </w:r>
      <w:r w:rsidR="00656490" w:rsidRPr="0032282C">
        <w:rPr>
          <w:rFonts w:ascii="Times New Roman" w:hAnsi="Times New Roman" w:cs="Times New Roman"/>
          <w:b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b/>
          <w:noProof/>
          <w:sz w:val="24"/>
          <w:szCs w:val="24"/>
        </w:rPr>
        <w:t>дача</w:t>
      </w:r>
      <w:r w:rsidR="00656490" w:rsidRPr="0032282C">
        <w:rPr>
          <w:rFonts w:ascii="Times New Roman" w:hAnsi="Times New Roman" w:cs="Times New Roman"/>
          <w:b/>
          <w:sz w:val="24"/>
          <w:szCs w:val="24"/>
        </w:rPr>
        <w:t xml:space="preserve"> 20.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Не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которые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из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мерения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бы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ли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сд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еланы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из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то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чки</w:t>
      </w:r>
      <w:r w:rsidR="00656490" w:rsidRPr="0032282C">
        <w:rPr>
          <w:rFonts w:ascii="Times New Roman" w:hAnsi="Times New Roman" w:cs="Times New Roman"/>
          <w:sz w:val="24"/>
          <w:szCs w:val="24"/>
        </w:rPr>
        <w:t> C.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Ре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зультаты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пр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иведены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в графике.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На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йдите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ра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сстояние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от  A до B  с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то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чностью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до 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од</w:t>
      </w:r>
      <w:r w:rsidR="00656490" w:rsidRPr="0032282C">
        <w:rPr>
          <w:rFonts w:ascii="Times New Roman" w:hAnsi="Times New Roman" w:cs="Times New Roman"/>
          <w:noProof/>
          <w:color w:val="F2F2F2"/>
          <w:w w:val="1"/>
          <w:sz w:val="24"/>
          <w:szCs w:val="24"/>
        </w:rPr>
        <w:t> </w:t>
      </w:r>
      <w:r w:rsidR="00656490" w:rsidRPr="0032282C">
        <w:rPr>
          <w:rFonts w:ascii="Times New Roman" w:hAnsi="Times New Roman" w:cs="Times New Roman"/>
          <w:noProof/>
          <w:sz w:val="24"/>
          <w:szCs w:val="24"/>
        </w:rPr>
        <w:t>ной</w:t>
      </w:r>
      <w:r w:rsidR="00656490" w:rsidRPr="0032282C">
        <w:rPr>
          <w:rFonts w:ascii="Times New Roman" w:hAnsi="Times New Roman" w:cs="Times New Roman"/>
          <w:sz w:val="24"/>
          <w:szCs w:val="24"/>
        </w:rPr>
        <w:t xml:space="preserve"> десятой.</w:t>
      </w:r>
    </w:p>
    <w:p w:rsidR="00D04B04" w:rsidRPr="0032282C" w:rsidRDefault="00204322" w:rsidP="00D04B04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Решение</w:t>
      </w:r>
      <w:r w:rsidR="00D04B04" w:rsidRPr="0032282C">
        <w:rPr>
          <w:rFonts w:ascii="Times New Roman" w:hAnsi="Times New Roman" w:cs="Times New Roman"/>
          <w:sz w:val="24"/>
          <w:szCs w:val="24"/>
        </w:rPr>
        <w:t>:</w:t>
      </w:r>
    </w:p>
    <w:p w:rsidR="00656490" w:rsidRPr="0032282C" w:rsidRDefault="00D04B04" w:rsidP="00656490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1)∆ВС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: </w:t>
      </w:r>
      <w:r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45" type="#_x0000_t75" style="width:12.9pt;height:12.35pt" o:ole="">
            <v:imagedata r:id="rId21" o:title=""/>
          </v:shape>
          <o:OLEObject Type="Embed" ProgID="Equation.3" ShapeID="_x0000_i1045" DrawAspect="Content" ObjectID="_1620129636" r:id="rId57"/>
        </w:object>
      </w:r>
      <w:r w:rsidRPr="0032282C">
        <w:rPr>
          <w:rFonts w:ascii="Times New Roman" w:hAnsi="Times New Roman" w:cs="Times New Roman"/>
          <w:sz w:val="24"/>
          <w:szCs w:val="24"/>
        </w:rPr>
        <w:t>В= 18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-(13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+2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sz w:val="24"/>
          <w:szCs w:val="24"/>
        </w:rPr>
        <w:t>)=30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D04B04" w:rsidRPr="0032282C" w:rsidRDefault="00D04B04" w:rsidP="00656490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ВС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30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</m:oMath>
      <w:r w:rsidR="00FB5DDC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 , ВС=(6*0,77) /0,5=9,24 км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≈</m:t>
        </m:r>
      </m:oMath>
      <w:r w:rsidR="00FB5DDC" w:rsidRPr="0032282C"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E33358" w:rsidRPr="0032282C">
        <w:rPr>
          <w:rFonts w:ascii="Times New Roman" w:eastAsiaTheme="minorEastAsia" w:hAnsi="Times New Roman" w:cs="Times New Roman"/>
          <w:sz w:val="24"/>
          <w:szCs w:val="24"/>
        </w:rPr>
        <w:t>км</w:t>
      </w:r>
    </w:p>
    <w:p w:rsidR="00FB5DDC" w:rsidRPr="0032282C" w:rsidRDefault="00FB5DDC" w:rsidP="00FB5DDC">
      <w:pPr>
        <w:pStyle w:val="a6"/>
        <w:jc w:val="both"/>
      </w:pPr>
      <w:r w:rsidRPr="0032282C">
        <w:rPr>
          <w:rFonts w:eastAsiaTheme="minorEastAsia"/>
        </w:rPr>
        <w:t>3)</w:t>
      </w:r>
      <w:r w:rsidRPr="0032282C">
        <w:t xml:space="preserve"> ∆АВС: АВ</w:t>
      </w:r>
      <w:r w:rsidRPr="0032282C">
        <w:rPr>
          <w:vertAlign w:val="superscript"/>
        </w:rPr>
        <w:t>2</w:t>
      </w:r>
      <w:r w:rsidRPr="0032282C">
        <w:t>=АС</w:t>
      </w:r>
      <w:r w:rsidRPr="0032282C">
        <w:rPr>
          <w:vertAlign w:val="superscript"/>
        </w:rPr>
        <w:t>2</w:t>
      </w:r>
      <w:r w:rsidRPr="0032282C">
        <w:t>+ВС</w:t>
      </w:r>
      <w:r w:rsidRPr="0032282C">
        <w:rPr>
          <w:vertAlign w:val="superscript"/>
        </w:rPr>
        <w:t>2</w:t>
      </w:r>
      <w:r w:rsidRPr="0032282C">
        <w:t>-2(АС)(ВС)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m:t>cos</m:t>
            </m:r>
          </m:fName>
          <m:e>
            <m:r>
              <m:t>С</m:t>
            </m:r>
          </m:e>
        </m:func>
      </m:oMath>
      <w:r w:rsidRPr="0032282C">
        <w:t xml:space="preserve">,       </w:t>
      </w:r>
    </w:p>
    <w:p w:rsidR="00E33358" w:rsidRPr="0032282C" w:rsidRDefault="00E33358" w:rsidP="00E33358">
      <w:pPr>
        <w:pStyle w:val="a6"/>
        <w:jc w:val="both"/>
        <w:rPr>
          <w:rFonts w:eastAsiaTheme="minorEastAsia"/>
        </w:rPr>
      </w:pPr>
      <w:r w:rsidRPr="0032282C">
        <w:rPr>
          <w:rFonts w:eastAsiaTheme="minorHAnsi"/>
        </w:rPr>
        <w:t>АВ=</w:t>
      </w:r>
      <m:oMath>
        <m:rad>
          <m:radPr>
            <m:degHide m:val="on"/>
            <m:ctrlPr>
              <w:rPr>
                <w:rFonts w:ascii="Cambria Math" w:eastAsiaTheme="minorHAnsi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eastAsiaTheme="minorHAnsi"/>
                  </w:rPr>
                  <m:t>4</m:t>
                </m:r>
              </m:e>
              <m:sup>
                <m:r>
                  <w:rPr>
                    <w:rFonts w:eastAsiaTheme="minorHAnsi"/>
                  </w:rPr>
                  <m:t>2+</m:t>
                </m:r>
              </m:sup>
            </m:sSup>
            <m:sSup>
              <m:sSupPr>
                <m:ctrlPr>
                  <w:rPr>
                    <w:rFonts w:ascii="Cambria Math" w:eastAsiaTheme="minorHAnsi" w:hAnsi="Cambria Math"/>
                    <w:i/>
                  </w:rPr>
                </m:ctrlPr>
              </m:sSupPr>
              <m:e>
                <m:r>
                  <w:rPr>
                    <w:rFonts w:eastAsiaTheme="minorHAnsi"/>
                  </w:rPr>
                  <m:t>9</m:t>
                </m:r>
              </m:e>
              <m:sup>
                <m:r>
                  <w:rPr>
                    <w:rFonts w:eastAsiaTheme="minorHAnsi"/>
                  </w:rPr>
                  <m:t>2</m:t>
                </m:r>
              </m:sup>
            </m:sSup>
            <m:r>
              <w:rPr>
                <w:rFonts w:eastAsiaTheme="minorHAnsi"/>
              </w:rPr>
              <m:t>-2</m:t>
            </m:r>
            <m:r>
              <w:rPr>
                <w:rFonts w:eastAsiaTheme="minorHAnsi" w:hAnsi="Cambria Math"/>
              </w:rPr>
              <m:t>*</m:t>
            </m:r>
            <m:r>
              <w:rPr>
                <w:rFonts w:eastAsiaTheme="minorHAnsi"/>
              </w:rPr>
              <m:t>4</m:t>
            </m:r>
            <m:r>
              <w:rPr>
                <w:rFonts w:eastAsiaTheme="minorHAnsi" w:hAnsi="Cambria Math"/>
              </w:rPr>
              <m:t>*</m:t>
            </m:r>
            <m:r>
              <w:rPr>
                <w:rFonts w:eastAsiaTheme="minorHAnsi"/>
              </w:rPr>
              <m:t>9</m:t>
            </m:r>
            <m:func>
              <m:funcPr>
                <m:ctrlPr>
                  <w:rPr>
                    <w:rFonts w:ascii="Cambria Math" w:eastAsiaTheme="minorHAnsi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eastAsiaTheme="minorHAnsi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sSupPr>
                  <m:e>
                    <m:r>
                      <w:rPr>
                        <w:rFonts w:eastAsiaTheme="minorHAnsi"/>
                      </w:rPr>
                      <m:t>30</m:t>
                    </m:r>
                  </m:e>
                  <m:sup>
                    <m:r>
                      <w:rPr>
                        <w:rFonts w:eastAsiaTheme="minorHAnsi"/>
                      </w:rPr>
                      <m:t>0</m:t>
                    </m:r>
                  </m:sup>
                </m:sSup>
              </m:e>
            </m:func>
          </m:e>
        </m:rad>
      </m:oMath>
      <w:r w:rsidRPr="0032282C">
        <w:rPr>
          <w:rFonts w:eastAsiaTheme="minorEastAsia"/>
        </w:rPr>
        <w:t>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t>97-72∙0,87</m:t>
            </m:r>
          </m:e>
        </m:rad>
      </m:oMath>
      <w:r w:rsidRPr="0032282C">
        <w:rPr>
          <w:rFonts w:eastAsiaTheme="minorEastAsia"/>
        </w:rPr>
        <w:t>=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t>34,36</m:t>
            </m:r>
          </m:e>
        </m:rad>
        <m:r>
          <w:rPr>
            <w:rFonts w:eastAsiaTheme="minorEastAsia"/>
          </w:rPr>
          <m:t>=5,86≈5,</m:t>
        </m:r>
      </m:oMath>
      <w:r w:rsidRPr="0032282C">
        <w:rPr>
          <w:rFonts w:eastAsiaTheme="minorEastAsia"/>
        </w:rPr>
        <w:t>9км</w:t>
      </w:r>
    </w:p>
    <w:p w:rsidR="00E33358" w:rsidRPr="0032282C" w:rsidRDefault="00E33358" w:rsidP="00E33358">
      <w:pPr>
        <w:pStyle w:val="a6"/>
        <w:jc w:val="both"/>
        <w:rPr>
          <w:rFonts w:eastAsiaTheme="minorHAnsi"/>
          <w:b/>
          <w:i/>
        </w:rPr>
      </w:pPr>
      <w:r w:rsidRPr="0032282C">
        <w:rPr>
          <w:rFonts w:eastAsiaTheme="minorHAnsi"/>
        </w:rPr>
        <w:t xml:space="preserve"> Ответ: 5,9 км</w:t>
      </w:r>
    </w:p>
    <w:p w:rsidR="00FB5DDC" w:rsidRPr="0032282C" w:rsidRDefault="00FB5DDC" w:rsidP="00656490">
      <w:pPr>
        <w:rPr>
          <w:rFonts w:ascii="Times New Roman" w:hAnsi="Times New Roman" w:cs="Times New Roman"/>
          <w:sz w:val="24"/>
          <w:szCs w:val="24"/>
        </w:rPr>
      </w:pPr>
    </w:p>
    <w:p w:rsidR="009C7426" w:rsidRPr="0032282C" w:rsidRDefault="009C7426" w:rsidP="00377FCD">
      <w:pPr>
        <w:rPr>
          <w:rFonts w:ascii="Times New Roman" w:hAnsi="Times New Roman" w:cs="Times New Roman"/>
          <w:b/>
          <w:sz w:val="24"/>
          <w:szCs w:val="24"/>
        </w:rPr>
      </w:pPr>
    </w:p>
    <w:p w:rsidR="0032282C" w:rsidRDefault="0032282C" w:rsidP="00154EE8">
      <w:pPr>
        <w:rPr>
          <w:rFonts w:ascii="Times New Roman" w:hAnsi="Times New Roman" w:cs="Times New Roman"/>
          <w:b/>
          <w:sz w:val="24"/>
          <w:szCs w:val="24"/>
        </w:rPr>
      </w:pPr>
    </w:p>
    <w:p w:rsidR="00154EE8" w:rsidRPr="0032282C" w:rsidRDefault="00656490" w:rsidP="00154EE8">
      <w:pPr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lastRenderedPageBreak/>
        <w:t>Приложение</w:t>
      </w:r>
      <w:r w:rsidR="00154EE8" w:rsidRPr="0032282C">
        <w:rPr>
          <w:rFonts w:ascii="Times New Roman" w:hAnsi="Times New Roman" w:cs="Times New Roman"/>
          <w:b/>
          <w:sz w:val="24"/>
          <w:szCs w:val="24"/>
        </w:rPr>
        <w:t xml:space="preserve"> 4.</w:t>
      </w:r>
      <w:r w:rsidRPr="0032282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4EE8" w:rsidRPr="0032282C">
        <w:rPr>
          <w:rFonts w:ascii="Times New Roman" w:hAnsi="Times New Roman" w:cs="Times New Roman"/>
          <w:b/>
          <w:sz w:val="24"/>
          <w:szCs w:val="24"/>
        </w:rPr>
        <w:t xml:space="preserve">Индивидуальная работа. Выполнение  </w:t>
      </w:r>
      <w:proofErr w:type="spellStart"/>
      <w:r w:rsidR="00154EE8" w:rsidRPr="0032282C">
        <w:rPr>
          <w:rFonts w:ascii="Times New Roman" w:hAnsi="Times New Roman" w:cs="Times New Roman"/>
          <w:b/>
          <w:sz w:val="24"/>
          <w:szCs w:val="24"/>
        </w:rPr>
        <w:t>разноуровневых</w:t>
      </w:r>
      <w:proofErr w:type="spellEnd"/>
      <w:r w:rsidR="00154EE8" w:rsidRPr="0032282C">
        <w:rPr>
          <w:rFonts w:ascii="Times New Roman" w:hAnsi="Times New Roman" w:cs="Times New Roman"/>
          <w:b/>
          <w:sz w:val="24"/>
          <w:szCs w:val="24"/>
        </w:rPr>
        <w:t xml:space="preserve"> заданий.</w:t>
      </w:r>
    </w:p>
    <w:p w:rsidR="00C11FD1" w:rsidRPr="0032282C" w:rsidRDefault="00C11FD1" w:rsidP="00C11FD1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>Уровень А</w:t>
      </w:r>
      <w:r w:rsidRPr="0032282C">
        <w:rPr>
          <w:rFonts w:ascii="Times New Roman" w:hAnsi="Times New Roman" w:cs="Times New Roman"/>
          <w:sz w:val="24"/>
          <w:szCs w:val="24"/>
        </w:rPr>
        <w:t xml:space="preserve"> .Найдите расстояние от данного пункта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до  пункта С, который находится на другом берегу реки</w:t>
      </w:r>
      <w:r w:rsidR="00671554" w:rsidRPr="0032282C">
        <w:rPr>
          <w:rFonts w:ascii="Times New Roman" w:hAnsi="Times New Roman" w:cs="Times New Roman"/>
          <w:sz w:val="24"/>
          <w:szCs w:val="24"/>
        </w:rPr>
        <w:t>,</w:t>
      </w:r>
      <w:r w:rsidRPr="0032282C">
        <w:rPr>
          <w:rFonts w:ascii="Times New Roman" w:hAnsi="Times New Roman" w:cs="Times New Roman"/>
          <w:sz w:val="24"/>
          <w:szCs w:val="24"/>
        </w:rPr>
        <w:t xml:space="preserve"> если АВ=100 м.,</w:t>
      </w:r>
      <w:r w:rsidRPr="0032282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А=6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В=7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>. В ответе укажите целое число.</w:t>
      </w:r>
    </w:p>
    <w:p w:rsidR="0032282C" w:rsidRDefault="00C11FD1" w:rsidP="00671554">
      <w:pPr>
        <w:pStyle w:val="a6"/>
        <w:jc w:val="both"/>
      </w:pPr>
      <w:r w:rsidRPr="0032282C">
        <w:object w:dxaOrig="3930" w:dyaOrig="3735">
          <v:shape id="_x0000_i1046" type="#_x0000_t75" style="width:104.25pt;height:100.5pt" o:ole="">
            <v:imagedata r:id="rId27" o:title=""/>
          </v:shape>
          <o:OLEObject Type="Embed" ProgID="PBrush" ShapeID="_x0000_i1046" DrawAspect="Content" ObjectID="_1620129637" r:id="rId58"/>
        </w:object>
      </w:r>
    </w:p>
    <w:p w:rsidR="00671554" w:rsidRPr="0032282C" w:rsidRDefault="00671554" w:rsidP="00671554">
      <w:pPr>
        <w:pStyle w:val="a6"/>
        <w:jc w:val="both"/>
      </w:pPr>
      <w:r w:rsidRPr="0032282C">
        <w:t>Решение:</w:t>
      </w:r>
      <w:r w:rsidRPr="0032282C">
        <w:rPr>
          <w:rFonts w:eastAsiaTheme="minorEastAsia"/>
        </w:rPr>
        <w:t xml:space="preserve"> 1)</w:t>
      </w:r>
      <w:r w:rsidRPr="0032282C">
        <w:t xml:space="preserve"> ∆АВС: </w:t>
      </w:r>
      <w:r w:rsidRPr="0032282C">
        <w:rPr>
          <w:position w:val="-4"/>
        </w:rPr>
        <w:object w:dxaOrig="260" w:dyaOrig="240">
          <v:shape id="_x0000_i1047" type="#_x0000_t75" style="width:12.9pt;height:12.35pt" o:ole="">
            <v:imagedata r:id="rId21" o:title=""/>
          </v:shape>
          <o:OLEObject Type="Embed" ProgID="Equation.3" ShapeID="_x0000_i1047" DrawAspect="Content" ObjectID="_1620129638" r:id="rId59"/>
        </w:object>
      </w:r>
      <w:r w:rsidRPr="0032282C">
        <w:t>С= 180</w:t>
      </w:r>
      <w:r w:rsidRPr="0032282C">
        <w:rPr>
          <w:vertAlign w:val="superscript"/>
        </w:rPr>
        <w:t>0</w:t>
      </w:r>
      <w:r w:rsidRPr="0032282C">
        <w:t>-(60</w:t>
      </w:r>
      <w:r w:rsidRPr="0032282C">
        <w:rPr>
          <w:vertAlign w:val="superscript"/>
        </w:rPr>
        <w:t>0</w:t>
      </w:r>
      <w:r w:rsidRPr="0032282C">
        <w:t>+70</w:t>
      </w:r>
      <w:r w:rsidRPr="0032282C">
        <w:rPr>
          <w:vertAlign w:val="superscript"/>
        </w:rPr>
        <w:t>0</w:t>
      </w:r>
      <w:r w:rsidRPr="0032282C">
        <w:t>)=50</w:t>
      </w:r>
      <w:r w:rsidRPr="0032282C">
        <w:rPr>
          <w:vertAlign w:val="superscript"/>
        </w:rPr>
        <w:t>0</w:t>
      </w:r>
    </w:p>
    <w:p w:rsidR="00671554" w:rsidRPr="0032282C" w:rsidRDefault="00671554" w:rsidP="00671554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)</w:t>
      </w:r>
      <m:oMath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100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5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АС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7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 , АС=(100*0,94) /0,77=122,07 км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≈</m:t>
        </m:r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>122км</w:t>
      </w:r>
    </w:p>
    <w:p w:rsidR="00671554" w:rsidRPr="0032282C" w:rsidRDefault="00671554" w:rsidP="00671554">
      <w:pPr>
        <w:pStyle w:val="a6"/>
        <w:jc w:val="both"/>
        <w:rPr>
          <w:rFonts w:eastAsiaTheme="minorHAnsi"/>
          <w:b/>
          <w:i/>
        </w:rPr>
      </w:pPr>
      <w:r w:rsidRPr="0032282C">
        <w:rPr>
          <w:rFonts w:eastAsiaTheme="minorHAnsi"/>
        </w:rPr>
        <w:t>Ответ: 122 км</w:t>
      </w:r>
    </w:p>
    <w:p w:rsidR="00C11FD1" w:rsidRPr="0032282C" w:rsidRDefault="00C11FD1" w:rsidP="00C11FD1">
      <w:pPr>
        <w:rPr>
          <w:rFonts w:ascii="Times New Roman" w:hAnsi="Times New Roman" w:cs="Times New Roman"/>
          <w:sz w:val="24"/>
          <w:szCs w:val="24"/>
        </w:rPr>
      </w:pPr>
    </w:p>
    <w:p w:rsidR="00C11FD1" w:rsidRPr="0032282C" w:rsidRDefault="00C11FD1" w:rsidP="00C11FD1">
      <w:pPr>
        <w:rPr>
          <w:rFonts w:ascii="Times New Roman" w:hAnsi="Times New Roman" w:cs="Times New Roman"/>
          <w:bCs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>Уровень В.</w:t>
      </w:r>
      <w:r w:rsidRPr="0032282C">
        <w:rPr>
          <w:rFonts w:ascii="Times New Roman" w:hAnsi="Times New Roman" w:cs="Times New Roman"/>
          <w:sz w:val="24"/>
          <w:szCs w:val="24"/>
        </w:rPr>
        <w:t xml:space="preserve"> Высота архитектурного сооружения «</w:t>
      </w:r>
      <w:proofErr w:type="spellStart"/>
      <w:r w:rsidRPr="0032282C">
        <w:rPr>
          <w:rFonts w:ascii="Times New Roman" w:hAnsi="Times New Roman" w:cs="Times New Roman"/>
          <w:sz w:val="24"/>
          <w:szCs w:val="24"/>
        </w:rPr>
        <w:t>Астана-Байтерек</w:t>
      </w:r>
      <w:proofErr w:type="spellEnd"/>
      <w:r w:rsidRPr="0032282C">
        <w:rPr>
          <w:rFonts w:ascii="Times New Roman" w:hAnsi="Times New Roman" w:cs="Times New Roman"/>
          <w:sz w:val="24"/>
          <w:szCs w:val="24"/>
        </w:rPr>
        <w:t xml:space="preserve">» которое находится в самом центре нового административного центра столицы 97 м, которое олицетворяет дату официального переноса столицы из </w:t>
      </w:r>
      <w:proofErr w:type="spellStart"/>
      <w:proofErr w:type="gramStart"/>
      <w:r w:rsidRPr="0032282C">
        <w:rPr>
          <w:rFonts w:ascii="Times New Roman" w:hAnsi="Times New Roman" w:cs="Times New Roman"/>
          <w:sz w:val="24"/>
          <w:szCs w:val="24"/>
        </w:rPr>
        <w:t>Алма</w:t>
      </w:r>
      <w:proofErr w:type="spellEnd"/>
      <w:r w:rsidRPr="0032282C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32282C">
        <w:rPr>
          <w:rFonts w:ascii="Times New Roman" w:hAnsi="Times New Roman" w:cs="Times New Roman"/>
          <w:sz w:val="24"/>
          <w:szCs w:val="24"/>
        </w:rPr>
        <w:t>Аты</w:t>
      </w:r>
      <w:proofErr w:type="spellEnd"/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 в Астану- 1997год. Вычислите длины </w:t>
      </w:r>
      <w:proofErr w:type="gramStart"/>
      <w:r w:rsidRPr="0032282C">
        <w:rPr>
          <w:rFonts w:ascii="Times New Roman" w:hAnsi="Times New Roman" w:cs="Times New Roman"/>
          <w:sz w:val="24"/>
          <w:szCs w:val="24"/>
        </w:rPr>
        <w:t>ВС</w:t>
      </w:r>
      <w:proofErr w:type="gramEnd"/>
      <w:r w:rsidRPr="0032282C">
        <w:rPr>
          <w:rFonts w:ascii="Times New Roman" w:hAnsi="Times New Roman" w:cs="Times New Roman"/>
          <w:sz w:val="24"/>
          <w:szCs w:val="24"/>
        </w:rPr>
        <w:t xml:space="preserve">, АС, если ВС=АВ, АО=ОС, 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ВОС=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ВОА=9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ВСО=3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>,</w:t>
      </w:r>
      <w:r w:rsidRPr="0032282C">
        <w:rPr>
          <w:rFonts w:ascii="Times New Roman" w:hAnsi="Times New Roman" w:cs="Times New Roman"/>
          <w:bCs/>
          <w:sz w:val="24"/>
          <w:szCs w:val="24"/>
        </w:rPr>
        <w:sym w:font="Symbol" w:char="00D0"/>
      </w:r>
      <w:r w:rsidRPr="0032282C">
        <w:rPr>
          <w:rFonts w:ascii="Times New Roman" w:hAnsi="Times New Roman" w:cs="Times New Roman"/>
          <w:bCs/>
          <w:sz w:val="24"/>
          <w:szCs w:val="24"/>
        </w:rPr>
        <w:t>АОС=6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>.</w:t>
      </w:r>
    </w:p>
    <w:p w:rsidR="00C11FD1" w:rsidRPr="0032282C" w:rsidRDefault="00671554" w:rsidP="00C11FD1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object w:dxaOrig="10695" w:dyaOrig="8295">
          <v:shape id="_x0000_i1048" type="#_x0000_t75" style="width:265.45pt;height:204.2pt" o:ole="">
            <v:imagedata r:id="rId29" o:title=""/>
          </v:shape>
          <o:OLEObject Type="Embed" ProgID="PBrush" ShapeID="_x0000_i1048" DrawAspect="Content" ObjectID="_1620129639" r:id="rId60"/>
        </w:object>
      </w:r>
      <w:r w:rsidRPr="0032282C">
        <w:rPr>
          <w:rFonts w:ascii="Times New Roman" w:hAnsi="Times New Roman" w:cs="Times New Roman"/>
          <w:sz w:val="24"/>
          <w:szCs w:val="24"/>
        </w:rPr>
        <w:t>Решение:</w:t>
      </w:r>
      <w:r w:rsidR="00537ACB" w:rsidRPr="0032282C">
        <w:rPr>
          <w:rFonts w:ascii="Times New Roman" w:hAnsi="Times New Roman" w:cs="Times New Roman"/>
          <w:sz w:val="24"/>
          <w:szCs w:val="24"/>
        </w:rPr>
        <w:t xml:space="preserve">1) ∆ВОС: </w:t>
      </w:r>
      <w:r w:rsidR="00537ACB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49" type="#_x0000_t75" style="width:12.9pt;height:12.35pt" o:ole="">
            <v:imagedata r:id="rId21" o:title=""/>
          </v:shape>
          <o:OLEObject Type="Embed" ProgID="Equation.3" ShapeID="_x0000_i1049" DrawAspect="Content" ObjectID="_1620129640" r:id="rId61"/>
        </w:object>
      </w:r>
      <w:r w:rsidR="00537ACB" w:rsidRPr="0032282C">
        <w:rPr>
          <w:rFonts w:ascii="Times New Roman" w:hAnsi="Times New Roman" w:cs="Times New Roman"/>
          <w:sz w:val="24"/>
          <w:szCs w:val="24"/>
        </w:rPr>
        <w:t>В= 180</w:t>
      </w:r>
      <w:r w:rsidR="00537ACB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37ACB" w:rsidRPr="0032282C">
        <w:rPr>
          <w:rFonts w:ascii="Times New Roman" w:hAnsi="Times New Roman" w:cs="Times New Roman"/>
          <w:sz w:val="24"/>
          <w:szCs w:val="24"/>
        </w:rPr>
        <w:t>-(90</w:t>
      </w:r>
      <w:r w:rsidR="00537ACB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37ACB" w:rsidRPr="0032282C">
        <w:rPr>
          <w:rFonts w:ascii="Times New Roman" w:hAnsi="Times New Roman" w:cs="Times New Roman"/>
          <w:sz w:val="24"/>
          <w:szCs w:val="24"/>
        </w:rPr>
        <w:t>+30</w:t>
      </w:r>
      <w:r w:rsidR="00537ACB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37ACB" w:rsidRPr="0032282C">
        <w:rPr>
          <w:rFonts w:ascii="Times New Roman" w:hAnsi="Times New Roman" w:cs="Times New Roman"/>
          <w:sz w:val="24"/>
          <w:szCs w:val="24"/>
        </w:rPr>
        <w:t>)=60</w:t>
      </w:r>
      <w:r w:rsidR="00537ACB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537ACB" w:rsidRPr="0032282C" w:rsidRDefault="00537ACB" w:rsidP="00C11FD1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)</w:t>
      </w:r>
      <m:oMath>
        <m:r>
          <w:rPr>
            <w:rFonts w:ascii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97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ОС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6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>, ОС=97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/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>=97</w:t>
      </w:r>
      <m:oMath>
        <m:rad>
          <m:radPr>
            <m:degHide m:val="on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e>
        </m:rad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</w:p>
    <w:p w:rsidR="00897411" w:rsidRPr="0032282C" w:rsidRDefault="00897411" w:rsidP="00C11FD1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3) по теореме Пифагора ВС</w:t>
      </w:r>
      <w:r w:rsidRPr="0032282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32282C">
        <w:rPr>
          <w:rFonts w:ascii="Times New Roman" w:eastAsiaTheme="minorEastAsia" w:hAnsi="Times New Roman" w:cs="Times New Roman"/>
          <w:sz w:val="24"/>
          <w:szCs w:val="24"/>
        </w:rPr>
        <w:t>=ОВ</w:t>
      </w:r>
      <w:r w:rsidRPr="0032282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32282C">
        <w:rPr>
          <w:rFonts w:ascii="Times New Roman" w:eastAsiaTheme="minorEastAsia" w:hAnsi="Times New Roman" w:cs="Times New Roman"/>
          <w:sz w:val="24"/>
          <w:szCs w:val="24"/>
        </w:rPr>
        <w:t>+ОС</w:t>
      </w:r>
      <w:r w:rsidRPr="0032282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,  </w:t>
      </w:r>
      <w:proofErr w:type="gramStart"/>
      <w:r w:rsidRPr="0032282C">
        <w:rPr>
          <w:rFonts w:ascii="Times New Roman" w:eastAsiaTheme="minorEastAsia" w:hAnsi="Times New Roman" w:cs="Times New Roman"/>
          <w:sz w:val="24"/>
          <w:szCs w:val="24"/>
        </w:rPr>
        <w:t>ВС</w:t>
      </w:r>
      <w:proofErr w:type="gramEnd"/>
      <w:r w:rsidRPr="0032282C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ad>
          <m:radPr>
            <m:degHide m:val="on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97</m:t>
                    </m:r>
                    <m:rad>
                      <m:radPr>
                        <m:degHide m:val="on"/>
                        <m:ctrlPr>
                          <w:rPr>
                            <w:rFonts w:ascii="Times New Roman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97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>=194 м</w:t>
      </w:r>
    </w:p>
    <w:p w:rsidR="00537ACB" w:rsidRPr="0032282C" w:rsidRDefault="00661458" w:rsidP="00C11FD1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537ACB" w:rsidRPr="0032282C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537ACB" w:rsidRPr="0032282C">
        <w:rPr>
          <w:rFonts w:ascii="Times New Roman" w:hAnsi="Times New Roman" w:cs="Times New Roman"/>
          <w:sz w:val="24"/>
          <w:szCs w:val="24"/>
        </w:rPr>
        <w:t xml:space="preserve"> ∆АОС: </w:t>
      </w:r>
      <w:proofErr w:type="gramStart"/>
      <w:r w:rsidR="00897411" w:rsidRPr="0032282C">
        <w:rPr>
          <w:rFonts w:ascii="Times New Roman" w:hAnsi="Times New Roman" w:cs="Times New Roman"/>
          <w:sz w:val="24"/>
          <w:szCs w:val="24"/>
        </w:rPr>
        <w:t xml:space="preserve">ОА=ОС, </w:t>
      </w:r>
      <w:r w:rsidR="00537ACB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0" type="#_x0000_t75" style="width:5.9pt;height:12.35pt" o:ole="">
            <v:imagedata r:id="rId21" o:title=""/>
          </v:shape>
          <o:OLEObject Type="Embed" ProgID="Equation.3" ShapeID="_x0000_i1050" DrawAspect="Content" ObjectID="_1620129641" r:id="rId62"/>
        </w:object>
      </w:r>
      <w:r w:rsidR="00537ACB" w:rsidRPr="0032282C">
        <w:rPr>
          <w:rFonts w:ascii="Times New Roman" w:hAnsi="Times New Roman" w:cs="Times New Roman"/>
          <w:sz w:val="24"/>
          <w:szCs w:val="24"/>
        </w:rPr>
        <w:t>О=</w:t>
      </w:r>
      <w:r w:rsidR="00537ACB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1" type="#_x0000_t75" style="width:5.9pt;height:12.35pt" o:ole="">
            <v:imagedata r:id="rId21" o:title=""/>
          </v:shape>
          <o:OLEObject Type="Embed" ProgID="Equation.3" ShapeID="_x0000_i1051" DrawAspect="Content" ObjectID="_1620129642" r:id="rId63"/>
        </w:object>
      </w:r>
      <w:r w:rsidR="00537ACB" w:rsidRPr="0032282C">
        <w:rPr>
          <w:rFonts w:ascii="Times New Roman" w:hAnsi="Times New Roman" w:cs="Times New Roman"/>
          <w:sz w:val="24"/>
          <w:szCs w:val="24"/>
        </w:rPr>
        <w:t>С=</w:t>
      </w:r>
      <w:r w:rsidR="00537ACB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2" type="#_x0000_t75" style="width:5.9pt;height:12.35pt" o:ole="">
            <v:imagedata r:id="rId21" o:title=""/>
          </v:shape>
          <o:OLEObject Type="Embed" ProgID="Equation.3" ShapeID="_x0000_i1052" DrawAspect="Content" ObjectID="_1620129643" r:id="rId64"/>
        </w:object>
      </w:r>
      <w:r w:rsidR="00537ACB" w:rsidRPr="0032282C">
        <w:rPr>
          <w:rFonts w:ascii="Times New Roman" w:hAnsi="Times New Roman" w:cs="Times New Roman"/>
          <w:sz w:val="24"/>
          <w:szCs w:val="24"/>
        </w:rPr>
        <w:t>А =60</w:t>
      </w:r>
      <w:r w:rsidR="00537ACB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537ACB" w:rsidRPr="0032282C">
        <w:rPr>
          <w:rFonts w:ascii="Times New Roman" w:hAnsi="Times New Roman" w:cs="Times New Roman"/>
          <w:sz w:val="24"/>
          <w:szCs w:val="24"/>
        </w:rPr>
        <w:t xml:space="preserve">, </w:t>
      </w:r>
      <w:r w:rsidR="00897411" w:rsidRPr="0032282C">
        <w:rPr>
          <w:rFonts w:ascii="Times New Roman" w:hAnsi="Times New Roman" w:cs="Times New Roman"/>
          <w:sz w:val="24"/>
          <w:szCs w:val="24"/>
        </w:rPr>
        <w:t xml:space="preserve"> треугольник равносторонний</w:t>
      </w:r>
      <w:proofErr w:type="gramEnd"/>
    </w:p>
    <w:p w:rsidR="00897411" w:rsidRPr="0032282C" w:rsidRDefault="00661458" w:rsidP="00C11FD1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5</w:t>
      </w:r>
      <w:r w:rsidR="00897411" w:rsidRPr="0032282C">
        <w:rPr>
          <w:rFonts w:ascii="Times New Roman" w:hAnsi="Times New Roman" w:cs="Times New Roman"/>
          <w:sz w:val="24"/>
          <w:szCs w:val="24"/>
        </w:rPr>
        <w:t>)АС=</w:t>
      </w:r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>97</w:t>
      </w:r>
      <m:oMath>
        <m:rad>
          <m:radPr>
            <m:degHide m:val="on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e>
        </m:rad>
      </m:oMath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</w:p>
    <w:p w:rsidR="00897411" w:rsidRPr="0032282C" w:rsidRDefault="00661458" w:rsidP="00C11FD1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Ответ</w:t>
      </w:r>
      <w:proofErr w:type="gramStart"/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w:proofErr w:type="gramEnd"/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32282C">
        <w:rPr>
          <w:rFonts w:ascii="Times New Roman" w:eastAsiaTheme="minorEastAsia" w:hAnsi="Times New Roman" w:cs="Times New Roman"/>
          <w:sz w:val="24"/>
          <w:szCs w:val="24"/>
        </w:rPr>
        <w:t>В</w:t>
      </w:r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>С</w:t>
      </w:r>
      <w:proofErr w:type="gramEnd"/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32282C">
        <w:rPr>
          <w:rFonts w:ascii="Times New Roman" w:eastAsiaTheme="minorEastAsia" w:hAnsi="Times New Roman" w:cs="Times New Roman"/>
          <w:sz w:val="24"/>
          <w:szCs w:val="24"/>
        </w:rPr>
        <w:t>194</w:t>
      </w:r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м, АС=97</w:t>
      </w:r>
      <m:oMath>
        <m:rad>
          <m:radPr>
            <m:degHide m:val="on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e>
        </m:rad>
      </m:oMath>
      <w:r w:rsidR="00897411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</w:p>
    <w:p w:rsidR="00C11FD1" w:rsidRPr="0032282C" w:rsidRDefault="00C11FD1" w:rsidP="00C11FD1">
      <w:pPr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>Уровень С.</w:t>
      </w:r>
      <w:r w:rsidRPr="0032282C">
        <w:rPr>
          <w:rFonts w:ascii="Times New Roman" w:hAnsi="Times New Roman" w:cs="Times New Roman"/>
          <w:bCs/>
          <w:sz w:val="24"/>
          <w:szCs w:val="24"/>
        </w:rPr>
        <w:t xml:space="preserve"> Из некоторой точки вершина холма видна под углом 30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>. При приближении к холму на 1000 м вершина стала видна под углом 45</w:t>
      </w:r>
      <w:r w:rsidRPr="0032282C">
        <w:rPr>
          <w:rFonts w:ascii="Times New Roman" w:hAnsi="Times New Roman" w:cs="Times New Roman"/>
          <w:bCs/>
          <w:sz w:val="24"/>
          <w:szCs w:val="24"/>
          <w:vertAlign w:val="superscript"/>
        </w:rPr>
        <w:t>0</w:t>
      </w:r>
      <w:r w:rsidRPr="0032282C">
        <w:rPr>
          <w:rFonts w:ascii="Times New Roman" w:hAnsi="Times New Roman" w:cs="Times New Roman"/>
          <w:bCs/>
          <w:sz w:val="24"/>
          <w:szCs w:val="24"/>
        </w:rPr>
        <w:t>. Найдите приближенную высоту холма. В ответе укажите целое число метров.</w:t>
      </w:r>
    </w:p>
    <w:p w:rsidR="00F33F32" w:rsidRPr="0032282C" w:rsidRDefault="00C11FD1" w:rsidP="00F33F32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32282C">
        <w:rPr>
          <w:rFonts w:ascii="Times New Roman" w:hAnsi="Times New Roman" w:cs="Times New Roman"/>
          <w:sz w:val="24"/>
          <w:szCs w:val="24"/>
        </w:rPr>
        <w:object w:dxaOrig="5115" w:dyaOrig="3075">
          <v:shape id="_x0000_i1053" type="#_x0000_t75" style="width:195.05pt;height:115.5pt" o:ole="">
            <v:imagedata r:id="rId31" o:title=""/>
          </v:shape>
          <o:OLEObject Type="Embed" ProgID="PBrush" ShapeID="_x0000_i1053" DrawAspect="Content" ObjectID="_1620129644" r:id="rId65"/>
        </w:object>
      </w:r>
      <w:r w:rsidR="00F33F32" w:rsidRPr="0032282C">
        <w:rPr>
          <w:rFonts w:ascii="Times New Roman" w:hAnsi="Times New Roman" w:cs="Times New Roman"/>
          <w:sz w:val="24"/>
          <w:szCs w:val="24"/>
        </w:rPr>
        <w:t xml:space="preserve"> Решение:1) ∆ВАС: </w:t>
      </w:r>
      <w:r w:rsidR="00F33F32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4" type="#_x0000_t75" style="width:12.9pt;height:12.35pt" o:ole="">
            <v:imagedata r:id="rId21" o:title=""/>
          </v:shape>
          <o:OLEObject Type="Embed" ProgID="Equation.3" ShapeID="_x0000_i1054" DrawAspect="Content" ObjectID="_1620129645" r:id="rId66"/>
        </w:object>
      </w:r>
      <w:r w:rsidR="00F33F32" w:rsidRPr="0032282C">
        <w:rPr>
          <w:rFonts w:ascii="Times New Roman" w:hAnsi="Times New Roman" w:cs="Times New Roman"/>
          <w:sz w:val="24"/>
          <w:szCs w:val="24"/>
        </w:rPr>
        <w:t>В= 180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>-45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>=135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 xml:space="preserve">, </w:t>
      </w:r>
      <w:r w:rsidR="00F33F32"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5" type="#_x0000_t75" style="width:12.9pt;height:12.35pt" o:ole="">
            <v:imagedata r:id="rId21" o:title=""/>
          </v:shape>
          <o:OLEObject Type="Embed" ProgID="Equation.3" ShapeID="_x0000_i1055" DrawAspect="Content" ObjectID="_1620129646" r:id="rId67"/>
        </w:object>
      </w:r>
      <w:r w:rsidR="00F33F32" w:rsidRPr="0032282C">
        <w:rPr>
          <w:rFonts w:ascii="Times New Roman" w:hAnsi="Times New Roman" w:cs="Times New Roman"/>
          <w:sz w:val="24"/>
          <w:szCs w:val="24"/>
        </w:rPr>
        <w:t>С=180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>-(135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>+30</w:t>
      </w:r>
      <w:r w:rsidR="00F33F32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F33F32" w:rsidRPr="0032282C">
        <w:rPr>
          <w:rFonts w:ascii="Times New Roman" w:hAnsi="Times New Roman" w:cs="Times New Roman"/>
          <w:sz w:val="24"/>
          <w:szCs w:val="24"/>
        </w:rPr>
        <w:t>)</w:t>
      </w:r>
      <w:r w:rsidR="008C032A" w:rsidRPr="0032282C">
        <w:rPr>
          <w:rFonts w:ascii="Times New Roman" w:hAnsi="Times New Roman" w:cs="Times New Roman"/>
          <w:sz w:val="24"/>
          <w:szCs w:val="24"/>
        </w:rPr>
        <w:t>=15</w:t>
      </w:r>
      <w:r w:rsidR="008C032A"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F33F32" w:rsidRPr="0032282C" w:rsidRDefault="00F33F32" w:rsidP="00F33F32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t>2)</w:t>
      </w:r>
      <m:oMath>
        <m:r>
          <w:rPr>
            <w:rFonts w:ascii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1000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15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ВС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>, ОС=</w:t>
      </w:r>
      <w:r w:rsidR="008C032A" w:rsidRPr="0032282C">
        <w:rPr>
          <w:rFonts w:ascii="Times New Roman" w:eastAsiaTheme="minorEastAsia" w:hAnsi="Times New Roman" w:cs="Times New Roman"/>
          <w:sz w:val="24"/>
          <w:szCs w:val="24"/>
        </w:rPr>
        <w:t>1000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/</w:t>
      </w:r>
      <w:r w:rsidR="008C032A" w:rsidRPr="0032282C">
        <w:rPr>
          <w:rFonts w:ascii="Times New Roman" w:eastAsiaTheme="minorEastAsia" w:hAnsi="Times New Roman" w:cs="Times New Roman"/>
          <w:sz w:val="24"/>
          <w:szCs w:val="24"/>
        </w:rPr>
        <w:t>0,26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≈</m:t>
        </m:r>
      </m:oMath>
      <w:r w:rsidR="008C032A" w:rsidRPr="0032282C">
        <w:rPr>
          <w:rFonts w:ascii="Times New Roman" w:eastAsiaTheme="minorEastAsia" w:hAnsi="Times New Roman" w:cs="Times New Roman"/>
          <w:sz w:val="24"/>
          <w:szCs w:val="24"/>
        </w:rPr>
        <w:t>1923</w:t>
      </w:r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м</w:t>
      </w:r>
    </w:p>
    <w:p w:rsidR="008C032A" w:rsidRPr="0032282C" w:rsidRDefault="008C032A" w:rsidP="00F33F32">
      <w:pPr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3) треугольник ВС</w:t>
      </w:r>
      <w:proofErr w:type="gramStart"/>
      <w:r w:rsidRPr="0032282C">
        <w:rPr>
          <w:rFonts w:ascii="Times New Roman" w:eastAsiaTheme="minorEastAsia" w:hAnsi="Times New Roman" w:cs="Times New Roman"/>
          <w:sz w:val="24"/>
          <w:szCs w:val="24"/>
        </w:rPr>
        <w:t>D</w:t>
      </w:r>
      <w:proofErr w:type="gramEnd"/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равнобедренный, ВD=DС, </w:t>
      </w:r>
      <w:r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6" type="#_x0000_t75" style="width:12.9pt;height:12.35pt" o:ole="">
            <v:imagedata r:id="rId21" o:title=""/>
          </v:shape>
          <o:OLEObject Type="Embed" ProgID="Equation.3" ShapeID="_x0000_i1056" DrawAspect="Content" ObjectID="_1620129647" r:id="rId68"/>
        </w:object>
      </w:r>
      <w:r w:rsidRPr="0032282C">
        <w:rPr>
          <w:rFonts w:ascii="Times New Roman" w:hAnsi="Times New Roman" w:cs="Times New Roman"/>
          <w:sz w:val="24"/>
          <w:szCs w:val="24"/>
        </w:rPr>
        <w:t>В=</w:t>
      </w:r>
      <w:r w:rsidRPr="0032282C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57" type="#_x0000_t75" style="width:12.9pt;height:12.35pt" o:ole="">
            <v:imagedata r:id="rId21" o:title=""/>
          </v:shape>
          <o:OLEObject Type="Embed" ProgID="Equation.3" ShapeID="_x0000_i1057" DrawAspect="Content" ObjectID="_1620129648" r:id="rId69"/>
        </w:object>
      </w:r>
      <w:r w:rsidRPr="0032282C">
        <w:rPr>
          <w:rFonts w:ascii="Times New Roman" w:hAnsi="Times New Roman" w:cs="Times New Roman"/>
          <w:sz w:val="24"/>
          <w:szCs w:val="24"/>
        </w:rPr>
        <w:t>С=45</w:t>
      </w:r>
      <w:r w:rsidRPr="0032282C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F33F32" w:rsidRPr="0032282C" w:rsidRDefault="008C032A" w:rsidP="00F33F32">
      <w:pPr>
        <w:rPr>
          <w:rFonts w:ascii="Times New Roman" w:eastAsiaTheme="minorEastAsia" w:hAnsi="Times New Roman" w:cs="Times New Roman"/>
          <w:sz w:val="24"/>
          <w:szCs w:val="24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F33F32" w:rsidRPr="0032282C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1923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90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  <w:proofErr w:type="gramStart"/>
                  </m:sup>
                </m:sSup>
              </m:e>
            </m:func>
          </m:den>
        </m:f>
        <m: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hAnsi="Times New Roman" w:cs="Times New Roman"/>
                <w:sz w:val="24"/>
                <w:szCs w:val="24"/>
              </w:rPr>
              <m:t>DС</m:t>
            </m:r>
            <w:proofErr w:type="gramEnd"/>
          </m:num>
          <m:den>
            <m:func>
              <m:funcPr>
                <m:ctrlPr>
                  <w:rPr>
                    <w:rFonts w:ascii="Times New Roma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5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0</m:t>
                    </m:r>
                  </m:sup>
                </m:sSup>
              </m:e>
            </m:func>
          </m:den>
        </m:f>
      </m:oMath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, DС=1923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="00B37470" w:rsidRPr="0032282C">
        <w:rPr>
          <w:rFonts w:ascii="Times New Roman" w:eastAsiaTheme="minorEastAsia" w:hAnsi="Times New Roman" w:cs="Times New Roman"/>
          <w:sz w:val="24"/>
          <w:szCs w:val="24"/>
        </w:rPr>
        <w:t>=1359,76м</w:t>
      </w:r>
    </w:p>
    <w:p w:rsidR="00F33F32" w:rsidRPr="0032282C" w:rsidRDefault="00F33F32" w:rsidP="00F33F32">
      <w:pPr>
        <w:rPr>
          <w:rFonts w:ascii="Times New Roman" w:hAnsi="Times New Roman" w:cs="Times New Roman"/>
          <w:sz w:val="24"/>
          <w:szCs w:val="24"/>
        </w:rPr>
      </w:pPr>
      <w:r w:rsidRPr="0032282C">
        <w:rPr>
          <w:rFonts w:ascii="Times New Roman" w:eastAsiaTheme="minorEastAsia" w:hAnsi="Times New Roman" w:cs="Times New Roman"/>
          <w:sz w:val="24"/>
          <w:szCs w:val="24"/>
        </w:rPr>
        <w:t>Ответ</w:t>
      </w:r>
      <w:proofErr w:type="gramStart"/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w:proofErr w:type="gramEnd"/>
      <w:r w:rsidRPr="0032282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B37470" w:rsidRPr="0032282C">
        <w:rPr>
          <w:rFonts w:ascii="Times New Roman" w:eastAsiaTheme="minorEastAsia" w:hAnsi="Times New Roman" w:cs="Times New Roman"/>
          <w:sz w:val="24"/>
          <w:szCs w:val="24"/>
        </w:rPr>
        <w:t>D</w:t>
      </w:r>
      <w:proofErr w:type="gramEnd"/>
      <w:r w:rsidR="00B37470" w:rsidRPr="0032282C">
        <w:rPr>
          <w:rFonts w:ascii="Times New Roman" w:eastAsiaTheme="minorEastAsia" w:hAnsi="Times New Roman" w:cs="Times New Roman"/>
          <w:sz w:val="24"/>
          <w:szCs w:val="24"/>
        </w:rPr>
        <w:t>С=1360м</w:t>
      </w:r>
    </w:p>
    <w:p w:rsidR="00C11FD1" w:rsidRPr="0032282C" w:rsidRDefault="00C11FD1" w:rsidP="00C11FD1">
      <w:pPr>
        <w:rPr>
          <w:rFonts w:ascii="Times New Roman" w:hAnsi="Times New Roman" w:cs="Times New Roman"/>
          <w:b/>
          <w:sz w:val="24"/>
          <w:szCs w:val="24"/>
        </w:rPr>
      </w:pPr>
    </w:p>
    <w:p w:rsidR="003C080D" w:rsidRPr="0032282C" w:rsidRDefault="003C080D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54EE8" w:rsidRPr="0032282C" w:rsidRDefault="00154EE8" w:rsidP="006564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b/>
          <w:sz w:val="24"/>
          <w:szCs w:val="24"/>
        </w:rPr>
        <w:t>Приложение 5. Домашнее задание.</w:t>
      </w:r>
    </w:p>
    <w:p w:rsidR="002457CB" w:rsidRPr="0032282C" w:rsidRDefault="002457CB" w:rsidP="002457CB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32282C">
        <w:rPr>
          <w:rFonts w:ascii="Times New Roman" w:hAnsi="Times New Roman" w:cs="Times New Roman"/>
          <w:sz w:val="24"/>
          <w:szCs w:val="24"/>
        </w:rPr>
        <w:t>Сделайте необходимые измерения</w:t>
      </w:r>
      <w:r w:rsidR="00DA0390" w:rsidRPr="0032282C">
        <w:rPr>
          <w:rFonts w:ascii="Times New Roman" w:hAnsi="Times New Roman" w:cs="Times New Roman"/>
          <w:sz w:val="24"/>
          <w:szCs w:val="24"/>
          <w:lang w:val="kk-KZ"/>
        </w:rPr>
        <w:t xml:space="preserve"> (</w:t>
      </w:r>
      <w:r w:rsidR="00DA0390" w:rsidRPr="0032282C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="00DA0390" w:rsidRPr="0032282C">
        <w:rPr>
          <w:rFonts w:ascii="Times New Roman" w:hAnsi="Times New Roman" w:cs="Times New Roman"/>
          <w:sz w:val="24"/>
          <w:szCs w:val="24"/>
          <w:lang w:val="kk-KZ"/>
        </w:rPr>
        <w:t>P</w:t>
      </w:r>
      <w:proofErr w:type="gramEnd"/>
      <w:r w:rsidR="00DA0390" w:rsidRPr="0032282C">
        <w:rPr>
          <w:rFonts w:ascii="Times New Roman" w:hAnsi="Times New Roman" w:cs="Times New Roman"/>
          <w:sz w:val="24"/>
          <w:szCs w:val="24"/>
          <w:lang w:val="kk-KZ"/>
        </w:rPr>
        <w:t>, PQ, α, β)</w:t>
      </w:r>
      <w:r w:rsidRPr="0032282C">
        <w:rPr>
          <w:rFonts w:ascii="Times New Roman" w:hAnsi="Times New Roman" w:cs="Times New Roman"/>
          <w:sz w:val="24"/>
          <w:szCs w:val="24"/>
        </w:rPr>
        <w:t xml:space="preserve"> и найдите высоту дерева.</w:t>
      </w:r>
      <w:r w:rsidR="00601DCF" w:rsidRPr="0032282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4EE8" w:rsidRPr="0032282C" w:rsidRDefault="002457CB" w:rsidP="002457C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2282C">
        <w:rPr>
          <w:rFonts w:ascii="Times New Roman" w:hAnsi="Times New Roman" w:cs="Times New Roman"/>
          <w:sz w:val="24"/>
          <w:szCs w:val="24"/>
        </w:rPr>
        <w:object w:dxaOrig="4755" w:dyaOrig="3105">
          <v:shape id="_x0000_i1058" type="#_x0000_t75" style="width:363.2pt;height:238.05pt" o:ole="">
            <v:imagedata r:id="rId34" o:title=""/>
          </v:shape>
          <o:OLEObject Type="Embed" ProgID="PBrush" ShapeID="_x0000_i1058" DrawAspect="Content" ObjectID="_1620129649" r:id="rId70"/>
        </w:object>
      </w:r>
    </w:p>
    <w:sectPr w:rsidR="00154EE8" w:rsidRPr="0032282C" w:rsidSect="005E7035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  <w:embedRegular r:id="rId1" w:subsetted="1" w:fontKey="{EB714F12-88CB-4404-A1F6-3120175CF98D}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  <w:embedRegular r:id="rId2" w:subsetted="1" w:fontKey="{58FC7C78-8BCB-4499-AF1B-36DB83F39B9D}"/>
    <w:embedItalic r:id="rId3" w:subsetted="1" w:fontKey="{8708169A-C5B6-434E-8863-E60CA15F35DC}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27727"/>
    <w:multiLevelType w:val="hybridMultilevel"/>
    <w:tmpl w:val="E13201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3453DA"/>
    <w:multiLevelType w:val="hybridMultilevel"/>
    <w:tmpl w:val="D9004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30992"/>
    <w:multiLevelType w:val="hybridMultilevel"/>
    <w:tmpl w:val="92C88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6F31FE"/>
    <w:multiLevelType w:val="hybridMultilevel"/>
    <w:tmpl w:val="D334E8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617E68"/>
    <w:multiLevelType w:val="hybridMultilevel"/>
    <w:tmpl w:val="95406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F873E5"/>
    <w:multiLevelType w:val="hybridMultilevel"/>
    <w:tmpl w:val="73DC4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962C04"/>
    <w:multiLevelType w:val="hybridMultilevel"/>
    <w:tmpl w:val="576896E4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221FA8"/>
    <w:multiLevelType w:val="hybridMultilevel"/>
    <w:tmpl w:val="95406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B52887"/>
    <w:multiLevelType w:val="hybridMultilevel"/>
    <w:tmpl w:val="92C88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840C4C"/>
    <w:multiLevelType w:val="hybridMultilevel"/>
    <w:tmpl w:val="EA5A4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596C6E"/>
    <w:multiLevelType w:val="hybridMultilevel"/>
    <w:tmpl w:val="F028E14C"/>
    <w:lvl w:ilvl="0" w:tplc="9C12E8A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931B66"/>
    <w:multiLevelType w:val="hybridMultilevel"/>
    <w:tmpl w:val="92C88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367581"/>
    <w:multiLevelType w:val="hybridMultilevel"/>
    <w:tmpl w:val="95406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12718C"/>
    <w:multiLevelType w:val="hybridMultilevel"/>
    <w:tmpl w:val="95406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33378B4"/>
    <w:multiLevelType w:val="hybridMultilevel"/>
    <w:tmpl w:val="E136592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8432AFC"/>
    <w:multiLevelType w:val="hybridMultilevel"/>
    <w:tmpl w:val="81840E96"/>
    <w:lvl w:ilvl="0" w:tplc="6CF2101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F8A5D51"/>
    <w:multiLevelType w:val="hybridMultilevel"/>
    <w:tmpl w:val="5CD01CDE"/>
    <w:lvl w:ilvl="0" w:tplc="D1E24AFE">
      <w:start w:val="8"/>
      <w:numFmt w:val="bullet"/>
      <w:suff w:val="space"/>
      <w:lvlText w:val="−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2F04366"/>
    <w:multiLevelType w:val="hybridMultilevel"/>
    <w:tmpl w:val="DA4C1AC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D5615A2"/>
    <w:multiLevelType w:val="hybridMultilevel"/>
    <w:tmpl w:val="D9004D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17"/>
  </w:num>
  <w:num w:numId="4">
    <w:abstractNumId w:val="6"/>
  </w:num>
  <w:num w:numId="5">
    <w:abstractNumId w:val="10"/>
  </w:num>
  <w:num w:numId="6">
    <w:abstractNumId w:val="14"/>
  </w:num>
  <w:num w:numId="7">
    <w:abstractNumId w:val="12"/>
  </w:num>
  <w:num w:numId="8">
    <w:abstractNumId w:val="4"/>
  </w:num>
  <w:num w:numId="9">
    <w:abstractNumId w:val="13"/>
  </w:num>
  <w:num w:numId="10">
    <w:abstractNumId w:val="7"/>
  </w:num>
  <w:num w:numId="11">
    <w:abstractNumId w:val="15"/>
  </w:num>
  <w:num w:numId="12">
    <w:abstractNumId w:val="3"/>
  </w:num>
  <w:num w:numId="13">
    <w:abstractNumId w:val="1"/>
  </w:num>
  <w:num w:numId="14">
    <w:abstractNumId w:val="9"/>
  </w:num>
  <w:num w:numId="15">
    <w:abstractNumId w:val="0"/>
  </w:num>
  <w:num w:numId="16">
    <w:abstractNumId w:val="18"/>
  </w:num>
  <w:num w:numId="17">
    <w:abstractNumId w:val="2"/>
  </w:num>
  <w:num w:numId="18">
    <w:abstractNumId w:val="11"/>
  </w:num>
  <w:num w:numId="1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TrueTypeFonts/>
  <w:saveSubsetFonts/>
  <w:hideSpellingErrors/>
  <w:hideGrammaticalErrors/>
  <w:proofState w:spelling="clean" w:grammar="clean"/>
  <w:defaultTabStop w:val="708"/>
  <w:characterSpacingControl w:val="doNotCompress"/>
  <w:compat/>
  <w:rsids>
    <w:rsidRoot w:val="005E7035"/>
    <w:rsid w:val="00001DC0"/>
    <w:rsid w:val="00025C2F"/>
    <w:rsid w:val="00044624"/>
    <w:rsid w:val="00055898"/>
    <w:rsid w:val="00055DEB"/>
    <w:rsid w:val="000751DE"/>
    <w:rsid w:val="00080EC2"/>
    <w:rsid w:val="000C2F45"/>
    <w:rsid w:val="000C5CBF"/>
    <w:rsid w:val="000E0CD9"/>
    <w:rsid w:val="000F356B"/>
    <w:rsid w:val="000F46F7"/>
    <w:rsid w:val="00100CE8"/>
    <w:rsid w:val="0010614D"/>
    <w:rsid w:val="00127449"/>
    <w:rsid w:val="00130B69"/>
    <w:rsid w:val="00154EE8"/>
    <w:rsid w:val="00157008"/>
    <w:rsid w:val="0017468B"/>
    <w:rsid w:val="0018110A"/>
    <w:rsid w:val="00186E4A"/>
    <w:rsid w:val="001870EA"/>
    <w:rsid w:val="001A5671"/>
    <w:rsid w:val="001B623E"/>
    <w:rsid w:val="001F03A0"/>
    <w:rsid w:val="00204322"/>
    <w:rsid w:val="00222538"/>
    <w:rsid w:val="00230642"/>
    <w:rsid w:val="002343ED"/>
    <w:rsid w:val="002457CB"/>
    <w:rsid w:val="0025167B"/>
    <w:rsid w:val="002611FA"/>
    <w:rsid w:val="00264348"/>
    <w:rsid w:val="00295606"/>
    <w:rsid w:val="002B756D"/>
    <w:rsid w:val="002C39A2"/>
    <w:rsid w:val="002D3CE6"/>
    <w:rsid w:val="002E044B"/>
    <w:rsid w:val="002E719E"/>
    <w:rsid w:val="0032282C"/>
    <w:rsid w:val="00326B6D"/>
    <w:rsid w:val="00340E5D"/>
    <w:rsid w:val="00347030"/>
    <w:rsid w:val="003617CD"/>
    <w:rsid w:val="0036291A"/>
    <w:rsid w:val="003728B8"/>
    <w:rsid w:val="00377FCD"/>
    <w:rsid w:val="00385635"/>
    <w:rsid w:val="003961BC"/>
    <w:rsid w:val="003A2804"/>
    <w:rsid w:val="003C080D"/>
    <w:rsid w:val="003D415E"/>
    <w:rsid w:val="00406D74"/>
    <w:rsid w:val="004203C3"/>
    <w:rsid w:val="00443D7D"/>
    <w:rsid w:val="00444309"/>
    <w:rsid w:val="00451BDD"/>
    <w:rsid w:val="00454685"/>
    <w:rsid w:val="0045481E"/>
    <w:rsid w:val="004A1674"/>
    <w:rsid w:val="004E404D"/>
    <w:rsid w:val="004F3E3E"/>
    <w:rsid w:val="004F79AF"/>
    <w:rsid w:val="005040CB"/>
    <w:rsid w:val="00511418"/>
    <w:rsid w:val="00537ACB"/>
    <w:rsid w:val="00537C7C"/>
    <w:rsid w:val="005427A5"/>
    <w:rsid w:val="00544BF7"/>
    <w:rsid w:val="00560996"/>
    <w:rsid w:val="005617D8"/>
    <w:rsid w:val="005673BC"/>
    <w:rsid w:val="0057167B"/>
    <w:rsid w:val="00577D8B"/>
    <w:rsid w:val="005A37E2"/>
    <w:rsid w:val="005A7ABF"/>
    <w:rsid w:val="005B4B91"/>
    <w:rsid w:val="005B4C74"/>
    <w:rsid w:val="005C1A61"/>
    <w:rsid w:val="005D4163"/>
    <w:rsid w:val="005E6FCB"/>
    <w:rsid w:val="005E7035"/>
    <w:rsid w:val="005F1A00"/>
    <w:rsid w:val="00601DCF"/>
    <w:rsid w:val="00606219"/>
    <w:rsid w:val="00623930"/>
    <w:rsid w:val="00656490"/>
    <w:rsid w:val="00661458"/>
    <w:rsid w:val="006710A1"/>
    <w:rsid w:val="00671554"/>
    <w:rsid w:val="006B07EF"/>
    <w:rsid w:val="006C1471"/>
    <w:rsid w:val="006C157B"/>
    <w:rsid w:val="006C2520"/>
    <w:rsid w:val="006E05FD"/>
    <w:rsid w:val="006E1853"/>
    <w:rsid w:val="006E7928"/>
    <w:rsid w:val="00705A8D"/>
    <w:rsid w:val="00716F81"/>
    <w:rsid w:val="0072487E"/>
    <w:rsid w:val="00740681"/>
    <w:rsid w:val="0074663C"/>
    <w:rsid w:val="0075075C"/>
    <w:rsid w:val="0078037C"/>
    <w:rsid w:val="007A3DA9"/>
    <w:rsid w:val="007D0B10"/>
    <w:rsid w:val="007D246A"/>
    <w:rsid w:val="007F1953"/>
    <w:rsid w:val="00801E26"/>
    <w:rsid w:val="00801FBA"/>
    <w:rsid w:val="00811F33"/>
    <w:rsid w:val="008175DA"/>
    <w:rsid w:val="00821115"/>
    <w:rsid w:val="00830ED6"/>
    <w:rsid w:val="00837811"/>
    <w:rsid w:val="00837DC1"/>
    <w:rsid w:val="00897411"/>
    <w:rsid w:val="008A4284"/>
    <w:rsid w:val="008A6E04"/>
    <w:rsid w:val="008B13B1"/>
    <w:rsid w:val="008C032A"/>
    <w:rsid w:val="008C40A4"/>
    <w:rsid w:val="008D3FB0"/>
    <w:rsid w:val="008D5E14"/>
    <w:rsid w:val="008E6B62"/>
    <w:rsid w:val="008E7B0F"/>
    <w:rsid w:val="008F180B"/>
    <w:rsid w:val="00931E5C"/>
    <w:rsid w:val="00962D73"/>
    <w:rsid w:val="00992F55"/>
    <w:rsid w:val="009A3C06"/>
    <w:rsid w:val="009B0173"/>
    <w:rsid w:val="009C7426"/>
    <w:rsid w:val="009E2970"/>
    <w:rsid w:val="00A05869"/>
    <w:rsid w:val="00A06D31"/>
    <w:rsid w:val="00A125FC"/>
    <w:rsid w:val="00A2404E"/>
    <w:rsid w:val="00A54A24"/>
    <w:rsid w:val="00A57FD0"/>
    <w:rsid w:val="00A62F50"/>
    <w:rsid w:val="00A9622A"/>
    <w:rsid w:val="00A96485"/>
    <w:rsid w:val="00AA53B3"/>
    <w:rsid w:val="00AB522D"/>
    <w:rsid w:val="00AF6986"/>
    <w:rsid w:val="00B27DD1"/>
    <w:rsid w:val="00B37470"/>
    <w:rsid w:val="00B46CD8"/>
    <w:rsid w:val="00B57C6B"/>
    <w:rsid w:val="00B8380D"/>
    <w:rsid w:val="00BA7CA4"/>
    <w:rsid w:val="00BB56D0"/>
    <w:rsid w:val="00BF14AC"/>
    <w:rsid w:val="00BF28E0"/>
    <w:rsid w:val="00C11FD1"/>
    <w:rsid w:val="00C1540C"/>
    <w:rsid w:val="00C21184"/>
    <w:rsid w:val="00C62FED"/>
    <w:rsid w:val="00C97404"/>
    <w:rsid w:val="00CA0C9D"/>
    <w:rsid w:val="00CA1A15"/>
    <w:rsid w:val="00CD4B48"/>
    <w:rsid w:val="00CD5AC2"/>
    <w:rsid w:val="00CD6B0E"/>
    <w:rsid w:val="00CE0F5B"/>
    <w:rsid w:val="00CF2678"/>
    <w:rsid w:val="00D04B04"/>
    <w:rsid w:val="00D16D14"/>
    <w:rsid w:val="00D47476"/>
    <w:rsid w:val="00D563AC"/>
    <w:rsid w:val="00D70867"/>
    <w:rsid w:val="00D83A60"/>
    <w:rsid w:val="00D87711"/>
    <w:rsid w:val="00DA0390"/>
    <w:rsid w:val="00DA29CA"/>
    <w:rsid w:val="00DC042D"/>
    <w:rsid w:val="00DD7400"/>
    <w:rsid w:val="00E23F10"/>
    <w:rsid w:val="00E250DE"/>
    <w:rsid w:val="00E31448"/>
    <w:rsid w:val="00E33358"/>
    <w:rsid w:val="00E41E33"/>
    <w:rsid w:val="00E8238C"/>
    <w:rsid w:val="00EA3D48"/>
    <w:rsid w:val="00EC68AB"/>
    <w:rsid w:val="00EE2165"/>
    <w:rsid w:val="00EF7EFF"/>
    <w:rsid w:val="00F2009F"/>
    <w:rsid w:val="00F33F32"/>
    <w:rsid w:val="00F579E6"/>
    <w:rsid w:val="00F71CFB"/>
    <w:rsid w:val="00F76BC2"/>
    <w:rsid w:val="00F83D29"/>
    <w:rsid w:val="00FB177B"/>
    <w:rsid w:val="00FB5DDC"/>
    <w:rsid w:val="00FB63D8"/>
    <w:rsid w:val="00FE42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7DD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E70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 Spacing"/>
    <w:link w:val="a5"/>
    <w:uiPriority w:val="1"/>
    <w:qFormat/>
    <w:rsid w:val="004F3E3E"/>
    <w:pPr>
      <w:widowControl w:val="0"/>
      <w:spacing w:after="0" w:line="240" w:lineRule="auto"/>
    </w:pPr>
    <w:rPr>
      <w:rFonts w:ascii="Arial" w:eastAsia="Times New Roman" w:hAnsi="Arial" w:cs="Times New Roman"/>
      <w:szCs w:val="24"/>
      <w:lang w:val="en-GB"/>
    </w:rPr>
  </w:style>
  <w:style w:type="character" w:customStyle="1" w:styleId="a5">
    <w:name w:val="Без интервала Знак"/>
    <w:link w:val="a4"/>
    <w:uiPriority w:val="1"/>
    <w:locked/>
    <w:rsid w:val="004F3E3E"/>
    <w:rPr>
      <w:rFonts w:ascii="Arial" w:eastAsia="Times New Roman" w:hAnsi="Arial" w:cs="Times New Roman"/>
      <w:szCs w:val="24"/>
      <w:lang w:val="en-GB"/>
    </w:rPr>
  </w:style>
  <w:style w:type="paragraph" w:styleId="a6">
    <w:name w:val="List Paragraph"/>
    <w:basedOn w:val="a"/>
    <w:link w:val="a7"/>
    <w:uiPriority w:val="34"/>
    <w:qFormat/>
    <w:rsid w:val="0010614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Абзац списка Знак"/>
    <w:link w:val="a6"/>
    <w:uiPriority w:val="99"/>
    <w:locked/>
    <w:rsid w:val="0010614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F71C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71CFB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AA53B3"/>
    <w:rPr>
      <w:color w:val="808080"/>
    </w:rPr>
  </w:style>
  <w:style w:type="paragraph" w:styleId="ab">
    <w:name w:val="Normal (Web)"/>
    <w:basedOn w:val="a"/>
    <w:uiPriority w:val="99"/>
    <w:semiHidden/>
    <w:unhideWhenUsed/>
    <w:rsid w:val="002343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Hyperlink"/>
    <w:basedOn w:val="a0"/>
    <w:uiPriority w:val="99"/>
    <w:unhideWhenUsed/>
    <w:rsid w:val="00801FBA"/>
    <w:rPr>
      <w:color w:val="0000FF" w:themeColor="hyperlink"/>
      <w:u w:val="single"/>
    </w:rPr>
  </w:style>
  <w:style w:type="character" w:customStyle="1" w:styleId="mi">
    <w:name w:val="mi"/>
    <w:basedOn w:val="a0"/>
    <w:rsid w:val="00801FBA"/>
  </w:style>
  <w:style w:type="character" w:customStyle="1" w:styleId="mn">
    <w:name w:val="mn"/>
    <w:basedOn w:val="a0"/>
    <w:rsid w:val="009E2970"/>
  </w:style>
  <w:style w:type="character" w:customStyle="1" w:styleId="mo">
    <w:name w:val="mo"/>
    <w:basedOn w:val="a0"/>
    <w:rsid w:val="009E2970"/>
  </w:style>
  <w:style w:type="character" w:styleId="ad">
    <w:name w:val="Strong"/>
    <w:basedOn w:val="a0"/>
    <w:uiPriority w:val="22"/>
    <w:qFormat/>
    <w:rsid w:val="00E23F10"/>
    <w:rPr>
      <w:b/>
      <w:bCs/>
    </w:rPr>
  </w:style>
  <w:style w:type="paragraph" w:styleId="2">
    <w:name w:val="toc 2"/>
    <w:basedOn w:val="a"/>
    <w:next w:val="a"/>
    <w:autoRedefine/>
    <w:uiPriority w:val="39"/>
    <w:semiHidden/>
    <w:unhideWhenUsed/>
    <w:rsid w:val="000F356B"/>
    <w:pPr>
      <w:spacing w:after="100"/>
      <w:ind w:left="240"/>
    </w:pPr>
    <w:rPr>
      <w:rFonts w:ascii="Times New Roman" w:eastAsia="Times New Roman" w:hAnsi="Times New Roman" w:cs="Times New Roman"/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E70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60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43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354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85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0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204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0697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3209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1605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87349282">
                  <w:marLeft w:val="0"/>
                  <w:marRight w:val="0"/>
                  <w:marTop w:val="0"/>
                  <w:marBottom w:val="0"/>
                  <w:divBdr>
                    <w:top w:val="single" w:sz="12" w:space="0" w:color="B5B9BB"/>
                    <w:left w:val="single" w:sz="12" w:space="0" w:color="B5B9BB"/>
                    <w:bottom w:val="single" w:sz="12" w:space="0" w:color="B5B9BB"/>
                    <w:right w:val="single" w:sz="12" w:space="0" w:color="B5B9BB"/>
                  </w:divBdr>
                  <w:divsChild>
                    <w:div w:id="1782990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78760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47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22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26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9015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353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42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152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64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8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gif"/><Relationship Id="rId39" Type="http://schemas.openxmlformats.org/officeDocument/2006/relationships/hyperlink" Target="https://nao.kz/files/blogs/1512363301309.pdf" TargetMode="External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yperlink" Target="https://bilimland.kz/ru/courses/math-ru/geometriya/planimetriya/treugolnik/lesson/teorema-kosinusov-i-sinusov" TargetMode="External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hyperlink" Target="https://www.nao.kz/files/blogs/1504692641366.rar" TargetMode="External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6.png"/><Relationship Id="rId56" Type="http://schemas.openxmlformats.org/officeDocument/2006/relationships/image" Target="media/image18.png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hyperlink" Target="https://bilimland.kz/ru/courses/math-ru/geometriya/planimetriya/treugolnik/lesson/teorema-kosinusov-i-sinusov" TargetMode="External"/><Relationship Id="rId38" Type="http://schemas.openxmlformats.org/officeDocument/2006/relationships/hyperlink" Target="http://www.monographies.ru/ru/book/section?id=9822" TargetMode="External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17.png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1C272F"/>
      </a:dk1>
      <a:lt1>
        <a:sysClr val="window" lastClr="D4D9D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85DCA7-BBB2-4699-9EEC-58C404CA7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7</TotalTime>
  <Pages>1</Pages>
  <Words>2855</Words>
  <Characters>16276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Татьяна</cp:lastModifiedBy>
  <cp:revision>37</cp:revision>
  <cp:lastPrinted>2019-05-23T04:13:00Z</cp:lastPrinted>
  <dcterms:created xsi:type="dcterms:W3CDTF">2019-05-18T13:04:00Z</dcterms:created>
  <dcterms:modified xsi:type="dcterms:W3CDTF">2019-05-23T09:12:00Z</dcterms:modified>
</cp:coreProperties>
</file>